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27" w:type="dxa"/>
        <w:tblInd w:w="-459" w:type="dxa"/>
        <w:tblLook w:val="0000" w:firstRow="0" w:lastRow="0" w:firstColumn="0" w:lastColumn="0" w:noHBand="0" w:noVBand="0"/>
      </w:tblPr>
      <w:tblGrid>
        <w:gridCol w:w="4437"/>
        <w:gridCol w:w="6390"/>
      </w:tblGrid>
      <w:tr w:rsidR="00EA31C0" w:rsidRPr="009577BF" w:rsidTr="000747E8">
        <w:trPr>
          <w:trHeight w:val="1312"/>
        </w:trPr>
        <w:tc>
          <w:tcPr>
            <w:tcW w:w="4437" w:type="dxa"/>
            <w:noWrap/>
          </w:tcPr>
          <w:p w:rsidR="00525C06" w:rsidRPr="009577BF" w:rsidRDefault="00294F36" w:rsidP="00F9488A">
            <w:pPr>
              <w:rPr>
                <w:b/>
                <w:bCs/>
              </w:rPr>
            </w:pPr>
            <w:r w:rsidRPr="009577BF"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7D8FD741" wp14:editId="1241D705">
                      <wp:simplePos x="0" y="0"/>
                      <wp:positionH relativeFrom="column">
                        <wp:posOffset>219075</wp:posOffset>
                      </wp:positionH>
                      <wp:positionV relativeFrom="paragraph">
                        <wp:posOffset>400050</wp:posOffset>
                      </wp:positionV>
                      <wp:extent cx="1371600" cy="0"/>
                      <wp:effectExtent l="9525" t="9525" r="9525" b="9525"/>
                      <wp:wrapNone/>
                      <wp:docPr id="4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0446C769" id="Line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25pt,31.5pt" to="125.25pt,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pPaEgIAACg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" o:allowincell="f"/>
                  </w:pict>
                </mc:Fallback>
              </mc:AlternateContent>
            </w:r>
            <w:r w:rsidR="003A7E25" w:rsidRPr="009577BF">
              <w:rPr>
                <w:bCs/>
              </w:rPr>
              <w:t xml:space="preserve">         </w:t>
            </w:r>
            <w:r w:rsidR="00525C06" w:rsidRPr="00972B58">
              <w:rPr>
                <w:bCs/>
                <w:color w:val="FF0000"/>
              </w:rPr>
              <w:t>SỞ GD &amp; ĐT THANH HÓA</w:t>
            </w:r>
            <w:r w:rsidR="00525C06" w:rsidRPr="00972B58">
              <w:rPr>
                <w:b/>
                <w:bCs/>
                <w:color w:val="FF0000"/>
              </w:rPr>
              <w:br/>
            </w:r>
            <w:r w:rsidR="001D79F5" w:rsidRPr="009577BF">
              <w:rPr>
                <w:b/>
                <w:bCs/>
              </w:rPr>
              <w:t xml:space="preserve">  </w:t>
            </w:r>
            <w:r w:rsidR="00525C06" w:rsidRPr="00972B58">
              <w:rPr>
                <w:b/>
                <w:bCs/>
                <w:color w:val="0000FF"/>
              </w:rPr>
              <w:t>TRƯỜNG THPT CHUYÊN LAM SƠN</w:t>
            </w:r>
          </w:p>
          <w:p w:rsidR="00525C06" w:rsidRPr="009577BF" w:rsidRDefault="00525C06" w:rsidP="00F9488A">
            <w:pPr>
              <w:jc w:val="both"/>
              <w:rPr>
                <w:b/>
                <w:bCs/>
              </w:rPr>
            </w:pPr>
          </w:p>
          <w:p w:rsidR="00525C06" w:rsidRPr="009577BF" w:rsidRDefault="000F265F" w:rsidP="00F9488A">
            <w:pPr>
              <w:jc w:val="both"/>
              <w:rPr>
                <w:bCs/>
                <w:sz w:val="25"/>
                <w:szCs w:val="25"/>
              </w:rPr>
            </w:pPr>
            <w:r w:rsidRPr="009577BF">
              <w:rPr>
                <w:bCs/>
                <w:sz w:val="25"/>
                <w:szCs w:val="25"/>
              </w:rPr>
              <w:t xml:space="preserve">           </w:t>
            </w:r>
            <w:r w:rsidR="00525C06" w:rsidRPr="009577BF">
              <w:rPr>
                <w:bCs/>
                <w:sz w:val="25"/>
                <w:szCs w:val="25"/>
              </w:rPr>
              <w:t>ĐỀ THI CHÍNH THỨC</w:t>
            </w:r>
          </w:p>
          <w:p w:rsidR="00525C06" w:rsidRPr="009577BF" w:rsidRDefault="000F265F" w:rsidP="00F9488A">
            <w:pPr>
              <w:jc w:val="both"/>
              <w:rPr>
                <w:bCs/>
                <w:i/>
                <w:sz w:val="25"/>
                <w:szCs w:val="25"/>
              </w:rPr>
            </w:pPr>
            <w:r w:rsidRPr="009577BF">
              <w:rPr>
                <w:bCs/>
                <w:i/>
                <w:sz w:val="25"/>
                <w:szCs w:val="25"/>
              </w:rPr>
              <w:t xml:space="preserve">           </w:t>
            </w:r>
            <w:r w:rsidR="00525C06" w:rsidRPr="009577BF">
              <w:rPr>
                <w:bCs/>
                <w:i/>
                <w:sz w:val="25"/>
                <w:szCs w:val="25"/>
              </w:rPr>
              <w:t>( Đề thi có 04 trang)</w:t>
            </w:r>
          </w:p>
        </w:tc>
        <w:tc>
          <w:tcPr>
            <w:tcW w:w="6390" w:type="dxa"/>
            <w:noWrap/>
          </w:tcPr>
          <w:p w:rsidR="00373736" w:rsidRPr="005370BD" w:rsidRDefault="005370BD" w:rsidP="00F9488A">
            <w:pPr>
              <w:jc w:val="center"/>
              <w:rPr>
                <w:rStyle w:val="Hyperlink"/>
                <w:b/>
                <w:color w:val="FF0000"/>
                <w:sz w:val="25"/>
                <w:szCs w:val="25"/>
                <w:u w:val="none"/>
              </w:rPr>
            </w:pPr>
            <w:r w:rsidRPr="005370BD">
              <w:rPr>
                <w:b/>
                <w:color w:val="FF0000"/>
                <w:sz w:val="25"/>
                <w:szCs w:val="25"/>
              </w:rPr>
              <w:fldChar w:fldCharType="begin"/>
            </w:r>
            <w:r w:rsidRPr="005370BD">
              <w:rPr>
                <w:b/>
                <w:color w:val="FF0000"/>
                <w:sz w:val="25"/>
                <w:szCs w:val="25"/>
              </w:rPr>
              <w:instrText xml:space="preserve"> HYPERLINK "https://thuvienhoclieu.com/tai-lieu-hoa-hoc/tai-lieu-hoa-hoc-luyen-thi/" </w:instrText>
            </w:r>
            <w:r w:rsidRPr="005370BD">
              <w:rPr>
                <w:b/>
                <w:color w:val="FF0000"/>
                <w:sz w:val="25"/>
                <w:szCs w:val="25"/>
              </w:rPr>
              <w:fldChar w:fldCharType="separate"/>
            </w:r>
            <w:r w:rsidR="00525C06" w:rsidRPr="005370BD">
              <w:rPr>
                <w:rStyle w:val="Hyperlink"/>
                <w:b/>
                <w:color w:val="FF0000"/>
                <w:sz w:val="25"/>
                <w:szCs w:val="25"/>
                <w:u w:val="none"/>
              </w:rPr>
              <w:t>KỲ THI KSC</w:t>
            </w:r>
            <w:r w:rsidR="000747E8" w:rsidRPr="005370BD">
              <w:rPr>
                <w:rStyle w:val="Hyperlink"/>
                <w:b/>
                <w:color w:val="FF0000"/>
                <w:sz w:val="25"/>
                <w:szCs w:val="25"/>
                <w:u w:val="none"/>
              </w:rPr>
              <w:t>L CÁC MÔN THI TN THPT NĂM 202</w:t>
            </w:r>
            <w:r w:rsidR="00373736" w:rsidRPr="005370BD">
              <w:rPr>
                <w:rStyle w:val="Hyperlink"/>
                <w:b/>
                <w:color w:val="FF0000"/>
                <w:sz w:val="25"/>
                <w:szCs w:val="25"/>
                <w:u w:val="none"/>
              </w:rPr>
              <w:t xml:space="preserve">2 </w:t>
            </w:r>
          </w:p>
          <w:p w:rsidR="00525C06" w:rsidRPr="005370BD" w:rsidRDefault="00373736" w:rsidP="00F9488A">
            <w:pPr>
              <w:jc w:val="center"/>
              <w:rPr>
                <w:rStyle w:val="Hyperlink"/>
                <w:b/>
                <w:color w:val="FF0000"/>
                <w:sz w:val="25"/>
                <w:szCs w:val="25"/>
                <w:u w:val="none"/>
              </w:rPr>
            </w:pPr>
            <w:r w:rsidRPr="005370BD">
              <w:rPr>
                <w:rStyle w:val="Hyperlink"/>
                <w:b/>
                <w:color w:val="FF0000"/>
                <w:sz w:val="25"/>
                <w:szCs w:val="25"/>
                <w:u w:val="none"/>
              </w:rPr>
              <w:t>LẦN 1</w:t>
            </w:r>
          </w:p>
          <w:p w:rsidR="00525C06" w:rsidRPr="005370BD" w:rsidRDefault="00525C06" w:rsidP="00F9488A">
            <w:pPr>
              <w:jc w:val="center"/>
              <w:rPr>
                <w:color w:val="0000FF"/>
                <w:sz w:val="25"/>
                <w:szCs w:val="25"/>
              </w:rPr>
            </w:pPr>
            <w:r w:rsidRPr="005370BD">
              <w:rPr>
                <w:rStyle w:val="Hyperlink"/>
                <w:sz w:val="25"/>
                <w:szCs w:val="25"/>
                <w:u w:val="none"/>
              </w:rPr>
              <w:t>Môn thi: Hoá học</w:t>
            </w:r>
            <w:r w:rsidR="005370BD" w:rsidRPr="005370BD">
              <w:rPr>
                <w:b/>
                <w:color w:val="FF0000"/>
                <w:sz w:val="25"/>
                <w:szCs w:val="25"/>
              </w:rPr>
              <w:fldChar w:fldCharType="end"/>
            </w:r>
          </w:p>
          <w:p w:rsidR="00525C06" w:rsidRPr="009577BF" w:rsidRDefault="00525C06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Ngày thi: </w:t>
            </w:r>
            <w:r w:rsidR="00EC46AE" w:rsidRPr="009577BF">
              <w:rPr>
                <w:sz w:val="25"/>
                <w:szCs w:val="25"/>
              </w:rPr>
              <w:t>16/01/2022</w:t>
            </w:r>
          </w:p>
          <w:p w:rsidR="00525C06" w:rsidRPr="009577BF" w:rsidRDefault="00525C06" w:rsidP="00F9488A">
            <w:pPr>
              <w:jc w:val="center"/>
              <w:rPr>
                <w:i/>
                <w:sz w:val="25"/>
                <w:szCs w:val="25"/>
              </w:rPr>
            </w:pPr>
            <w:r w:rsidRPr="009577BF">
              <w:rPr>
                <w:i/>
                <w:sz w:val="25"/>
                <w:szCs w:val="25"/>
              </w:rPr>
              <w:t>Thời gian làm bài: 50  phút, không kể thời gian phát đề</w:t>
            </w:r>
          </w:p>
          <w:p w:rsidR="00525C06" w:rsidRPr="009577BF" w:rsidRDefault="00294F36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noProof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2E29EC8" wp14:editId="4AF20877">
                      <wp:simplePos x="0" y="0"/>
                      <wp:positionH relativeFrom="column">
                        <wp:posOffset>2477135</wp:posOffset>
                      </wp:positionH>
                      <wp:positionV relativeFrom="paragraph">
                        <wp:posOffset>88265</wp:posOffset>
                      </wp:positionV>
                      <wp:extent cx="1238250" cy="323850"/>
                      <wp:effectExtent l="12065" t="13970" r="16510" b="14605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825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27CA3" w:rsidRPr="00D15AAE" w:rsidRDefault="00627CA3" w:rsidP="00525C06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 xml:space="preserve">  </w:t>
                                  </w:r>
                                  <w:r w:rsidRPr="00D15AAE">
                                    <w:rPr>
                                      <w:b/>
                                    </w:rPr>
                                    <w:t>Mã đề thi:</w:t>
                                  </w:r>
                                  <w:r w:rsidR="00F9488A">
                                    <w:rPr>
                                      <w:b/>
                                    </w:rPr>
                                    <w:t>66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195.05pt;margin-top:6.95pt;width:97.5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" strokeweight="1.5pt">
                      <v:textbox>
                        <w:txbxContent>
                          <w:p w:rsidR="00627CA3" w:rsidRPr="00D15AAE" w:rsidRDefault="00627CA3" w:rsidP="00525C0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 </w:t>
                            </w:r>
                            <w:r w:rsidRPr="00D15AAE">
                              <w:rPr>
                                <w:b/>
                              </w:rPr>
                              <w:t>Mã đề thi:</w:t>
                            </w:r>
                            <w:r w:rsidR="00F9488A">
                              <w:rPr>
                                <w:b/>
                              </w:rPr>
                              <w:t>66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525C06" w:rsidRPr="009577BF" w:rsidRDefault="00525C06" w:rsidP="00F9488A">
      <w:pPr>
        <w:jc w:val="both"/>
        <w:rPr>
          <w:i/>
          <w:sz w:val="25"/>
          <w:szCs w:val="25"/>
        </w:rPr>
      </w:pPr>
    </w:p>
    <w:p w:rsidR="006F1038" w:rsidRPr="009577BF" w:rsidRDefault="006F1038" w:rsidP="00F9488A">
      <w:pPr>
        <w:jc w:val="both"/>
        <w:rPr>
          <w:i/>
          <w:sz w:val="25"/>
          <w:szCs w:val="25"/>
        </w:rPr>
      </w:pPr>
    </w:p>
    <w:p w:rsidR="006F1038" w:rsidRPr="009577BF" w:rsidRDefault="00525C06" w:rsidP="00F9488A">
      <w:pPr>
        <w:jc w:val="both"/>
        <w:rPr>
          <w:i/>
          <w:sz w:val="25"/>
          <w:szCs w:val="25"/>
        </w:rPr>
      </w:pPr>
      <w:r w:rsidRPr="009577BF">
        <w:rPr>
          <w:i/>
          <w:sz w:val="25"/>
          <w:szCs w:val="25"/>
        </w:rPr>
        <w:t>Họ và tên thí sinh:..........................................Số báo danh:.......................</w:t>
      </w:r>
    </w:p>
    <w:p w:rsidR="00EE1534" w:rsidRPr="009577BF" w:rsidRDefault="00525C06" w:rsidP="00F9488A">
      <w:pPr>
        <w:tabs>
          <w:tab w:val="left" w:pos="360"/>
          <w:tab w:val="left" w:pos="2700"/>
          <w:tab w:val="left" w:pos="5040"/>
          <w:tab w:val="left" w:pos="7380"/>
        </w:tabs>
        <w:jc w:val="both"/>
        <w:rPr>
          <w:bCs/>
          <w:sz w:val="25"/>
          <w:szCs w:val="25"/>
          <w:lang w:val="pt-BR"/>
        </w:rPr>
      </w:pPr>
      <w:r w:rsidRPr="009577BF">
        <w:rPr>
          <w:bCs/>
          <w:sz w:val="25"/>
          <w:szCs w:val="25"/>
          <w:lang w:val="pt-BR"/>
        </w:rPr>
        <w:sym w:font="Symbol" w:char="F0B7"/>
      </w:r>
      <w:r w:rsidRPr="009577BF">
        <w:rPr>
          <w:bCs/>
          <w:sz w:val="25"/>
          <w:szCs w:val="25"/>
          <w:lang w:val="pt-BR"/>
        </w:rPr>
        <w:t xml:space="preserve"> Cho biết nguyên tử khối của các nguyên tố: H = 1; C = 12; N = 14; O = 16; Na = 23; Mg = 24; Al = 27; Cl = 35,5; K = 39; Ca = 40; Fe = 56; Cu = 64; </w:t>
      </w:r>
      <w:r w:rsidR="00C837AB" w:rsidRPr="009577BF">
        <w:rPr>
          <w:bCs/>
          <w:sz w:val="25"/>
          <w:szCs w:val="25"/>
          <w:lang w:val="pt-BR"/>
        </w:rPr>
        <w:t xml:space="preserve">Zn = 65; </w:t>
      </w:r>
      <w:r w:rsidRPr="009577BF">
        <w:rPr>
          <w:bCs/>
          <w:sz w:val="25"/>
          <w:szCs w:val="25"/>
          <w:lang w:val="pt-BR"/>
        </w:rPr>
        <w:t>Ag = 108</w:t>
      </w:r>
      <w:r w:rsidR="00F3649D" w:rsidRPr="009577BF">
        <w:rPr>
          <w:bCs/>
          <w:sz w:val="25"/>
          <w:szCs w:val="25"/>
          <w:lang w:val="pt-BR"/>
        </w:rPr>
        <w:t>; Ba = 137</w:t>
      </w:r>
      <w:r w:rsidRPr="009577BF">
        <w:rPr>
          <w:bCs/>
          <w:sz w:val="25"/>
          <w:szCs w:val="25"/>
          <w:lang w:val="pt-BR"/>
        </w:rPr>
        <w:t>.</w:t>
      </w:r>
    </w:p>
    <w:p w:rsidR="00CF4F75" w:rsidRPr="009577BF" w:rsidRDefault="00CF4F75" w:rsidP="00F9488A">
      <w:pPr>
        <w:tabs>
          <w:tab w:val="left" w:pos="360"/>
          <w:tab w:val="left" w:pos="2700"/>
          <w:tab w:val="left" w:pos="5040"/>
          <w:tab w:val="left" w:pos="7380"/>
        </w:tabs>
        <w:jc w:val="both"/>
        <w:rPr>
          <w:bCs/>
          <w:sz w:val="25"/>
          <w:szCs w:val="25"/>
          <w:lang w:val="pt-BR"/>
        </w:rPr>
      </w:pPr>
    </w:p>
    <w:p w:rsidR="00E72A64" w:rsidRPr="009577BF" w:rsidRDefault="00DF4EA7" w:rsidP="00F9488A">
      <w:pPr>
        <w:pStyle w:val="ListParagraph"/>
        <w:numPr>
          <w:ilvl w:val="0"/>
          <w:numId w:val="17"/>
        </w:numPr>
        <w:ind w:left="0"/>
        <w:jc w:val="both"/>
        <w:rPr>
          <w:b/>
          <w:sz w:val="25"/>
          <w:szCs w:val="25"/>
        </w:rPr>
      </w:pPr>
      <w:bookmarkStart w:id="0" w:name="c120"/>
      <w:r w:rsidRPr="009577BF">
        <w:rPr>
          <w:sz w:val="25"/>
          <w:szCs w:val="25"/>
        </w:rPr>
        <w:t>Khi đốt cháy rơm rạ trên đồng ruộng, sinh ra khí X gây hiệu ứng nhà kính</w:t>
      </w:r>
      <w:r w:rsidR="00E72A64" w:rsidRPr="009577BF">
        <w:rPr>
          <w:sz w:val="25"/>
          <w:szCs w:val="25"/>
        </w:rPr>
        <w:t xml:space="preserve">. Khí X là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D6832" w:rsidRPr="009577BF" w:rsidTr="0024067B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D6832" w:rsidRPr="009577BF" w:rsidRDefault="00FD6832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O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 xml:space="preserve">. 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D6832" w:rsidRPr="009577BF" w:rsidRDefault="00FD6832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 xml:space="preserve"> </w:t>
            </w: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O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D6832" w:rsidRPr="009577BF" w:rsidRDefault="00FD6832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 xml:space="preserve">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O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D6832" w:rsidRPr="009577BF" w:rsidRDefault="00FD6832" w:rsidP="00F948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N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.</w:t>
            </w:r>
          </w:p>
        </w:tc>
      </w:tr>
    </w:tbl>
    <w:bookmarkEnd w:id="0"/>
    <w:p w:rsidR="00462611" w:rsidRPr="009577BF" w:rsidRDefault="00462611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>Polistiren được tạo ra từ phản ứng trùng hợp monome X. Công thức của X là</w:t>
      </w:r>
    </w:p>
    <w:p w:rsidR="00462611" w:rsidRPr="009577BF" w:rsidRDefault="00462611" w:rsidP="00F9488A">
      <w:pPr>
        <w:tabs>
          <w:tab w:val="left" w:pos="200"/>
          <w:tab w:val="left" w:pos="5200"/>
        </w:tabs>
        <w:jc w:val="both"/>
        <w:rPr>
          <w:sz w:val="25"/>
          <w:szCs w:val="25"/>
        </w:rPr>
      </w:pPr>
      <w:r w:rsidRPr="00972B58">
        <w:rPr>
          <w:b/>
          <w:color w:val="0000FF"/>
          <w:sz w:val="25"/>
          <w:szCs w:val="25"/>
        </w:rPr>
        <w:t>A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CH</w:t>
      </w:r>
      <w:r w:rsidRPr="009577BF">
        <w:rPr>
          <w:sz w:val="25"/>
          <w:szCs w:val="25"/>
          <w:vertAlign w:val="subscript"/>
          <w:lang w:val="nl-NL"/>
        </w:rPr>
        <w:t>2</w:t>
      </w:r>
      <w:r w:rsidRPr="009577BF">
        <w:rPr>
          <w:sz w:val="25"/>
          <w:szCs w:val="25"/>
          <w:lang w:val="nl-NL"/>
        </w:rPr>
        <w:t>=CH</w:t>
      </w:r>
      <w:r w:rsidRPr="009577BF">
        <w:rPr>
          <w:sz w:val="25"/>
          <w:szCs w:val="25"/>
          <w:vertAlign w:val="subscript"/>
          <w:lang w:val="nl-NL"/>
        </w:rPr>
        <w:t>2</w:t>
      </w:r>
      <w:r w:rsidRPr="009577BF">
        <w:rPr>
          <w:sz w:val="25"/>
          <w:szCs w:val="25"/>
          <w:lang w:val="nl-NL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B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CH</w:t>
      </w:r>
      <w:r w:rsidRPr="009577BF">
        <w:rPr>
          <w:sz w:val="25"/>
          <w:szCs w:val="25"/>
          <w:vertAlign w:val="subscript"/>
          <w:lang w:val="nl-NL"/>
        </w:rPr>
        <w:t>2</w:t>
      </w:r>
      <w:r w:rsidRPr="009577BF">
        <w:rPr>
          <w:sz w:val="25"/>
          <w:szCs w:val="25"/>
          <w:lang w:val="nl-NL"/>
        </w:rPr>
        <w:t>=CH−CH=CH</w:t>
      </w:r>
      <w:r w:rsidRPr="009577BF">
        <w:rPr>
          <w:sz w:val="25"/>
          <w:szCs w:val="25"/>
          <w:vertAlign w:val="subscript"/>
          <w:lang w:val="nl-NL"/>
        </w:rPr>
        <w:t>2</w:t>
      </w:r>
      <w:r w:rsidRPr="009577BF">
        <w:rPr>
          <w:sz w:val="25"/>
          <w:szCs w:val="25"/>
          <w:lang w:val="nl-NL"/>
        </w:rPr>
        <w:t>.</w:t>
      </w:r>
    </w:p>
    <w:p w:rsidR="00462611" w:rsidRPr="009577BF" w:rsidRDefault="00462611" w:rsidP="00F9488A">
      <w:pPr>
        <w:tabs>
          <w:tab w:val="left" w:pos="200"/>
          <w:tab w:val="left" w:pos="5200"/>
        </w:tabs>
        <w:jc w:val="both"/>
        <w:rPr>
          <w:sz w:val="25"/>
          <w:szCs w:val="25"/>
        </w:rPr>
      </w:pPr>
      <w:r w:rsidRPr="00972B58">
        <w:rPr>
          <w:b/>
          <w:color w:val="0000FF"/>
          <w:sz w:val="25"/>
          <w:szCs w:val="25"/>
        </w:rPr>
        <w:t>C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CH</w:t>
      </w:r>
      <w:r w:rsidRPr="009577BF">
        <w:rPr>
          <w:sz w:val="25"/>
          <w:szCs w:val="25"/>
          <w:vertAlign w:val="subscript"/>
          <w:lang w:val="nl-NL"/>
        </w:rPr>
        <w:t>3</w:t>
      </w:r>
      <w:r w:rsidRPr="009577BF">
        <w:rPr>
          <w:sz w:val="25"/>
          <w:szCs w:val="25"/>
          <w:lang w:val="nl-NL"/>
        </w:rPr>
        <w:t>−CH=CH</w:t>
      </w:r>
      <w:r w:rsidRPr="009577BF">
        <w:rPr>
          <w:sz w:val="25"/>
          <w:szCs w:val="25"/>
          <w:vertAlign w:val="subscript"/>
          <w:lang w:val="nl-NL"/>
        </w:rPr>
        <w:t>2</w:t>
      </w:r>
      <w:r w:rsidRPr="009577BF">
        <w:rPr>
          <w:sz w:val="25"/>
          <w:szCs w:val="25"/>
          <w:lang w:val="nl-NL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D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C</w:t>
      </w:r>
      <w:r w:rsidRPr="009577BF">
        <w:rPr>
          <w:sz w:val="25"/>
          <w:szCs w:val="25"/>
          <w:vertAlign w:val="subscript"/>
          <w:lang w:val="nl-NL"/>
        </w:rPr>
        <w:t>6</w:t>
      </w:r>
      <w:r w:rsidRPr="009577BF">
        <w:rPr>
          <w:sz w:val="25"/>
          <w:szCs w:val="25"/>
          <w:lang w:val="nl-NL"/>
        </w:rPr>
        <w:t>H</w:t>
      </w:r>
      <w:r w:rsidRPr="009577BF">
        <w:rPr>
          <w:sz w:val="25"/>
          <w:szCs w:val="25"/>
          <w:vertAlign w:val="subscript"/>
          <w:lang w:val="nl-NL"/>
        </w:rPr>
        <w:t>5</w:t>
      </w:r>
      <w:r w:rsidRPr="009577BF">
        <w:rPr>
          <w:sz w:val="25"/>
          <w:szCs w:val="25"/>
          <w:lang w:val="nl-NL"/>
        </w:rPr>
        <w:t>−CH=CH</w:t>
      </w:r>
      <w:r w:rsidRPr="009577BF">
        <w:rPr>
          <w:sz w:val="25"/>
          <w:szCs w:val="25"/>
          <w:vertAlign w:val="subscript"/>
          <w:lang w:val="nl-NL"/>
        </w:rPr>
        <w:t>2</w:t>
      </w:r>
      <w:r w:rsidRPr="009577BF">
        <w:rPr>
          <w:sz w:val="25"/>
          <w:szCs w:val="25"/>
          <w:lang w:val="nl-NL"/>
        </w:rPr>
        <w:t>.</w:t>
      </w:r>
    </w:p>
    <w:p w:rsidR="00322A25" w:rsidRPr="009577BF" w:rsidRDefault="00322A25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 xml:space="preserve">Ở điều kiện thường, Glyxin </w:t>
      </w:r>
      <w:r w:rsidRPr="009577BF">
        <w:rPr>
          <w:b/>
          <w:sz w:val="25"/>
          <w:szCs w:val="25"/>
        </w:rPr>
        <w:t>không</w:t>
      </w:r>
      <w:r w:rsidRPr="009577BF">
        <w:rPr>
          <w:sz w:val="25"/>
          <w:szCs w:val="25"/>
        </w:rPr>
        <w:t xml:space="preserve"> tác dụng với chất nào sau đây?</w:t>
      </w:r>
    </w:p>
    <w:p w:rsidR="00322A25" w:rsidRPr="009577BF" w:rsidRDefault="00322A25" w:rsidP="00F9488A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sz w:val="25"/>
          <w:szCs w:val="25"/>
        </w:rPr>
      </w:pPr>
      <w:r w:rsidRPr="00972B58">
        <w:rPr>
          <w:b/>
          <w:color w:val="0000FF"/>
          <w:sz w:val="25"/>
          <w:szCs w:val="25"/>
        </w:rPr>
        <w:t>A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H</w:t>
      </w:r>
      <w:r w:rsidRPr="009577BF">
        <w:rPr>
          <w:sz w:val="25"/>
          <w:szCs w:val="25"/>
          <w:vertAlign w:val="subscript"/>
          <w:lang w:val="nl-NL"/>
        </w:rPr>
        <w:t>2</w:t>
      </w:r>
      <w:r w:rsidRPr="009577BF">
        <w:rPr>
          <w:sz w:val="25"/>
          <w:szCs w:val="25"/>
          <w:lang w:val="nl-NL"/>
        </w:rPr>
        <w:t>SO</w:t>
      </w:r>
      <w:r w:rsidRPr="009577BF">
        <w:rPr>
          <w:sz w:val="25"/>
          <w:szCs w:val="25"/>
          <w:vertAlign w:val="subscript"/>
          <w:lang w:val="nl-NL"/>
        </w:rPr>
        <w:t>4</w:t>
      </w:r>
      <w:r w:rsidRPr="009577BF">
        <w:rPr>
          <w:sz w:val="25"/>
          <w:szCs w:val="25"/>
          <w:lang w:val="nl-NL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B.</w:t>
      </w:r>
      <w:r w:rsidRPr="009577BF">
        <w:rPr>
          <w:b/>
          <w:sz w:val="25"/>
          <w:szCs w:val="25"/>
        </w:rPr>
        <w:t xml:space="preserve"> </w:t>
      </w:r>
      <w:r w:rsidR="001A4858" w:rsidRPr="009577BF">
        <w:rPr>
          <w:sz w:val="25"/>
          <w:szCs w:val="25"/>
          <w:lang w:val="nl-NL"/>
        </w:rPr>
        <w:t>NaCl</w:t>
      </w:r>
      <w:r w:rsidRPr="009577BF">
        <w:rPr>
          <w:sz w:val="25"/>
          <w:szCs w:val="25"/>
          <w:lang w:val="nl-NL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C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KOH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D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NaOH.</w:t>
      </w:r>
    </w:p>
    <w:p w:rsidR="00B37608" w:rsidRPr="009577BF" w:rsidRDefault="00B37608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  <w:lang w:val="nl-NL"/>
        </w:rPr>
        <w:t>Saccarozơ thuộc loại</w:t>
      </w:r>
    </w:p>
    <w:p w:rsidR="00B37608" w:rsidRPr="009577BF" w:rsidRDefault="00B37608" w:rsidP="00F9488A">
      <w:pPr>
        <w:tabs>
          <w:tab w:val="left" w:pos="200"/>
          <w:tab w:val="left" w:pos="5200"/>
        </w:tabs>
        <w:jc w:val="both"/>
        <w:rPr>
          <w:sz w:val="25"/>
          <w:szCs w:val="25"/>
          <w:lang w:val="fr-FR"/>
        </w:rPr>
      </w:pP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  <w:lang w:val="fr-FR"/>
        </w:rPr>
        <w:t>A.</w:t>
      </w:r>
      <w:r w:rsidRPr="009577BF">
        <w:rPr>
          <w:b/>
          <w:sz w:val="25"/>
          <w:szCs w:val="25"/>
          <w:lang w:val="fr-FR"/>
        </w:rPr>
        <w:t xml:space="preserve"> </w:t>
      </w:r>
      <w:r w:rsidR="00725F82" w:rsidRPr="009577BF">
        <w:rPr>
          <w:sz w:val="25"/>
          <w:szCs w:val="25"/>
          <w:lang w:val="fr-FR"/>
        </w:rPr>
        <w:t xml:space="preserve">hợp chất </w:t>
      </w:r>
      <w:r w:rsidRPr="009577BF">
        <w:rPr>
          <w:sz w:val="25"/>
          <w:szCs w:val="25"/>
          <w:lang w:val="fr-FR"/>
        </w:rPr>
        <w:t>đa chức.</w:t>
      </w:r>
      <w:r w:rsidRPr="009577BF">
        <w:rPr>
          <w:sz w:val="25"/>
          <w:szCs w:val="25"/>
          <w:lang w:val="fr-FR"/>
        </w:rPr>
        <w:tab/>
      </w:r>
      <w:r w:rsidRPr="00972B58">
        <w:rPr>
          <w:b/>
          <w:color w:val="0000FF"/>
          <w:sz w:val="25"/>
          <w:szCs w:val="25"/>
          <w:lang w:val="fr-FR"/>
        </w:rPr>
        <w:t>B.</w:t>
      </w:r>
      <w:r w:rsidRPr="009577BF">
        <w:rPr>
          <w:b/>
          <w:sz w:val="25"/>
          <w:szCs w:val="25"/>
          <w:lang w:val="fr-FR"/>
        </w:rPr>
        <w:t xml:space="preserve"> </w:t>
      </w:r>
      <w:r w:rsidRPr="009577BF">
        <w:rPr>
          <w:sz w:val="25"/>
          <w:szCs w:val="25"/>
          <w:lang w:val="fr-FR"/>
        </w:rPr>
        <w:t>đisaccarit.</w:t>
      </w:r>
    </w:p>
    <w:p w:rsidR="00B37608" w:rsidRPr="009577BF" w:rsidRDefault="00B37608" w:rsidP="00F9488A">
      <w:pPr>
        <w:tabs>
          <w:tab w:val="left" w:pos="200"/>
          <w:tab w:val="left" w:pos="5200"/>
        </w:tabs>
        <w:jc w:val="both"/>
        <w:rPr>
          <w:sz w:val="25"/>
          <w:szCs w:val="25"/>
          <w:lang w:val="fr-FR"/>
        </w:rPr>
      </w:pPr>
      <w:r w:rsidRPr="009577BF">
        <w:rPr>
          <w:sz w:val="25"/>
          <w:szCs w:val="25"/>
          <w:lang w:val="fr-FR"/>
        </w:rPr>
        <w:tab/>
      </w:r>
      <w:r w:rsidRPr="00972B58">
        <w:rPr>
          <w:b/>
          <w:color w:val="0000FF"/>
          <w:sz w:val="25"/>
          <w:szCs w:val="25"/>
          <w:lang w:val="fr-FR"/>
        </w:rPr>
        <w:t>C.</w:t>
      </w:r>
      <w:r w:rsidRPr="009577BF">
        <w:rPr>
          <w:b/>
          <w:sz w:val="25"/>
          <w:szCs w:val="25"/>
          <w:lang w:val="fr-FR"/>
        </w:rPr>
        <w:t xml:space="preserve"> </w:t>
      </w:r>
      <w:r w:rsidRPr="009577BF">
        <w:rPr>
          <w:sz w:val="25"/>
          <w:szCs w:val="25"/>
          <w:lang w:val="fr-FR"/>
        </w:rPr>
        <w:t>polisaccarit.</w:t>
      </w:r>
      <w:r w:rsidRPr="009577BF">
        <w:rPr>
          <w:sz w:val="25"/>
          <w:szCs w:val="25"/>
          <w:lang w:val="fr-FR"/>
        </w:rPr>
        <w:tab/>
      </w:r>
      <w:r w:rsidRPr="00972B58">
        <w:rPr>
          <w:b/>
          <w:color w:val="0000FF"/>
          <w:sz w:val="25"/>
          <w:szCs w:val="25"/>
          <w:lang w:val="fr-FR"/>
        </w:rPr>
        <w:t>D.</w:t>
      </w:r>
      <w:r w:rsidRPr="009577BF">
        <w:rPr>
          <w:b/>
          <w:sz w:val="25"/>
          <w:szCs w:val="25"/>
          <w:lang w:val="fr-FR"/>
        </w:rPr>
        <w:t xml:space="preserve"> </w:t>
      </w:r>
      <w:r w:rsidRPr="009577BF">
        <w:rPr>
          <w:sz w:val="25"/>
          <w:szCs w:val="25"/>
          <w:lang w:val="vi-VN"/>
        </w:rPr>
        <w:t>monosaccarit.</w:t>
      </w:r>
    </w:p>
    <w:p w:rsidR="00F9488A" w:rsidRPr="009577BF" w:rsidRDefault="00F9488A" w:rsidP="00F9488A">
      <w:pPr>
        <w:pStyle w:val="ListParagraph"/>
        <w:numPr>
          <w:ilvl w:val="0"/>
          <w:numId w:val="17"/>
        </w:numPr>
        <w:ind w:left="0"/>
        <w:jc w:val="both"/>
        <w:rPr>
          <w:b/>
          <w:sz w:val="25"/>
          <w:szCs w:val="25"/>
        </w:rPr>
      </w:pPr>
      <w:bookmarkStart w:id="1" w:name="c119"/>
      <w:r w:rsidRPr="009577BF">
        <w:rPr>
          <w:sz w:val="25"/>
          <w:szCs w:val="25"/>
        </w:rPr>
        <w:t>Chất nào sau đây có một liên kết đôi trong phân tử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Metan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 xml:space="preserve"> </w:t>
            </w: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Etilen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 xml:space="preserve">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Axetilen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ancol etylic.</w:t>
            </w:r>
          </w:p>
        </w:tc>
      </w:tr>
    </w:tbl>
    <w:bookmarkEnd w:id="1"/>
    <w:p w:rsidR="00F9488A" w:rsidRPr="009577BF" w:rsidRDefault="00F9488A" w:rsidP="00F9488A">
      <w:pPr>
        <w:pStyle w:val="ListParagraph"/>
        <w:numPr>
          <w:ilvl w:val="0"/>
          <w:numId w:val="17"/>
        </w:numPr>
        <w:ind w:left="0"/>
        <w:jc w:val="both"/>
        <w:rPr>
          <w:b/>
          <w:sz w:val="25"/>
          <w:szCs w:val="25"/>
        </w:rPr>
      </w:pP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</w:rPr>
        <w:t>Natri hiđrocacbonat còn gọi là banking soda, có tác dụng tạo xốp, giòn cho thức ăn. Công thức của natri hiđrocacbonat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NaHCO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 xml:space="preserve">   </w:t>
            </w: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Na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CO</w:t>
            </w:r>
            <w:r w:rsidRPr="009577BF">
              <w:rPr>
                <w:sz w:val="25"/>
                <w:szCs w:val="25"/>
                <w:vertAlign w:val="subscript"/>
              </w:rPr>
              <w:softHyphen/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 xml:space="preserve"> 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NaHSO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 xml:space="preserve">  </w:t>
            </w: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NH</w:t>
            </w:r>
            <w:r w:rsidRPr="009577BF">
              <w:rPr>
                <w:sz w:val="25"/>
                <w:szCs w:val="25"/>
                <w:vertAlign w:val="subscript"/>
              </w:rPr>
              <w:t>4</w:t>
            </w:r>
            <w:r w:rsidRPr="009577BF">
              <w:rPr>
                <w:sz w:val="25"/>
                <w:szCs w:val="25"/>
              </w:rPr>
              <w:t>HCO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</w:tr>
    </w:tbl>
    <w:p w:rsidR="00F9488A" w:rsidRPr="009577BF" w:rsidRDefault="00F9488A" w:rsidP="00F9488A">
      <w:pPr>
        <w:pStyle w:val="NoSpacing"/>
        <w:numPr>
          <w:ilvl w:val="0"/>
          <w:numId w:val="17"/>
        </w:numPr>
        <w:ind w:left="0"/>
        <w:rPr>
          <w:rFonts w:ascii="Times New Roman" w:hAnsi="Times New Roman" w:cs="Times New Roman"/>
          <w:sz w:val="25"/>
          <w:szCs w:val="25"/>
          <w:lang w:val="en-US"/>
        </w:rPr>
      </w:pPr>
      <w:r w:rsidRPr="009577BF">
        <w:rPr>
          <w:rFonts w:ascii="Times New Roman" w:hAnsi="Times New Roman" w:cs="Times New Roman"/>
          <w:sz w:val="25"/>
          <w:szCs w:val="25"/>
          <w:lang w:val="en-US"/>
        </w:rPr>
        <w:t>Dung dịch nào sau đây làm quỳ tím chuyển màu xanh 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Metanol. 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Anilin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Glyxin.  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Etylamin.</w:t>
            </w:r>
          </w:p>
        </w:tc>
      </w:tr>
    </w:tbl>
    <w:p w:rsidR="00F9488A" w:rsidRPr="009577BF" w:rsidRDefault="00F9488A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  <w:lang w:val="fr-FR"/>
        </w:rPr>
      </w:pPr>
      <w:r w:rsidRPr="009577BF">
        <w:rPr>
          <w:sz w:val="25"/>
          <w:szCs w:val="25"/>
          <w:lang w:val="fr-FR"/>
        </w:rPr>
        <w:t> Quặng nào sau đây có chứa nguyên tố F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lang w:val="fr-FR"/>
              </w:rPr>
              <w:t>Cacnalit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lang w:val="fr-FR"/>
              </w:rPr>
              <w:t>Đôlômit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lang w:val="fr-FR"/>
              </w:rPr>
              <w:t>Hematit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lang w:val="fr-FR"/>
              </w:rPr>
              <w:t>Sinvinit.</w:t>
            </w:r>
          </w:p>
        </w:tc>
      </w:tr>
    </w:tbl>
    <w:p w:rsidR="00F9488A" w:rsidRPr="009577BF" w:rsidRDefault="00F9488A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>Kim loại nào trong các kim loại sau đây dẫn điện tốt nhất?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Ag.</w:t>
            </w:r>
          </w:p>
        </w:tc>
        <w:tc>
          <w:tcPr>
            <w:tcW w:w="2551" w:type="dxa"/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Au.</w:t>
            </w:r>
          </w:p>
        </w:tc>
        <w:tc>
          <w:tcPr>
            <w:tcW w:w="2552" w:type="dxa"/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Al.</w:t>
            </w:r>
          </w:p>
        </w:tc>
        <w:tc>
          <w:tcPr>
            <w:tcW w:w="2552" w:type="dxa"/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u.</w:t>
            </w:r>
          </w:p>
        </w:tc>
      </w:tr>
    </w:tbl>
    <w:p w:rsidR="00B37608" w:rsidRPr="009577BF" w:rsidRDefault="00B37608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  <w:lang w:val="vi-VN"/>
        </w:rPr>
        <w:t xml:space="preserve">Ở nhiệt độ cao, khí CO </w:t>
      </w:r>
      <w:r w:rsidRPr="009577BF">
        <w:rPr>
          <w:b/>
          <w:sz w:val="25"/>
          <w:szCs w:val="25"/>
          <w:lang w:val="nl-NL"/>
        </w:rPr>
        <w:t>không</w:t>
      </w:r>
      <w:r w:rsidRPr="009577BF">
        <w:rPr>
          <w:sz w:val="25"/>
          <w:szCs w:val="25"/>
          <w:lang w:val="nl-NL"/>
        </w:rPr>
        <w:t xml:space="preserve"> </w:t>
      </w:r>
      <w:r w:rsidRPr="009577BF">
        <w:rPr>
          <w:sz w:val="25"/>
          <w:szCs w:val="25"/>
          <w:lang w:val="vi-VN"/>
        </w:rPr>
        <w:t>khử được oxit nào sau đây?</w:t>
      </w:r>
    </w:p>
    <w:p w:rsidR="00B37608" w:rsidRPr="009577BF" w:rsidRDefault="00B37608" w:rsidP="00F9488A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A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vi-VN"/>
        </w:rPr>
        <w:t>Al</w:t>
      </w:r>
      <w:r w:rsidRPr="009577BF">
        <w:rPr>
          <w:sz w:val="25"/>
          <w:szCs w:val="25"/>
          <w:vertAlign w:val="subscript"/>
          <w:lang w:val="vi-VN"/>
        </w:rPr>
        <w:t>2</w:t>
      </w:r>
      <w:r w:rsidRPr="009577BF">
        <w:rPr>
          <w:sz w:val="25"/>
          <w:szCs w:val="25"/>
          <w:lang w:val="vi-VN"/>
        </w:rPr>
        <w:t>O</w:t>
      </w:r>
      <w:r w:rsidRPr="009577BF">
        <w:rPr>
          <w:sz w:val="25"/>
          <w:szCs w:val="25"/>
          <w:vertAlign w:val="subscript"/>
          <w:lang w:val="vi-VN"/>
        </w:rPr>
        <w:t>3</w:t>
      </w:r>
      <w:r w:rsidRPr="009577BF">
        <w:rPr>
          <w:sz w:val="25"/>
          <w:szCs w:val="25"/>
          <w:lang w:val="vi-VN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B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vi-VN"/>
        </w:rPr>
        <w:t>C</w:t>
      </w:r>
      <w:r w:rsidRPr="009577BF">
        <w:rPr>
          <w:sz w:val="25"/>
          <w:szCs w:val="25"/>
        </w:rPr>
        <w:t>uO</w:t>
      </w:r>
      <w:r w:rsidRPr="009577BF">
        <w:rPr>
          <w:sz w:val="25"/>
          <w:szCs w:val="25"/>
          <w:lang w:val="vi-VN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C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vi-VN"/>
        </w:rPr>
        <w:t>P</w:t>
      </w:r>
      <w:r w:rsidRPr="009577BF">
        <w:rPr>
          <w:sz w:val="25"/>
          <w:szCs w:val="25"/>
        </w:rPr>
        <w:t>bO</w:t>
      </w:r>
      <w:r w:rsidRPr="009577BF">
        <w:rPr>
          <w:sz w:val="25"/>
          <w:szCs w:val="25"/>
          <w:lang w:val="vi-VN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D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vi-VN"/>
        </w:rPr>
        <w:t>F</w:t>
      </w:r>
      <w:r w:rsidRPr="009577BF">
        <w:rPr>
          <w:sz w:val="25"/>
          <w:szCs w:val="25"/>
        </w:rPr>
        <w:t>e</w:t>
      </w:r>
      <w:r w:rsidRPr="009577BF">
        <w:rPr>
          <w:sz w:val="25"/>
          <w:szCs w:val="25"/>
          <w:vertAlign w:val="subscript"/>
          <w:lang w:val="vi-VN"/>
        </w:rPr>
        <w:t>2</w:t>
      </w:r>
      <w:r w:rsidRPr="009577BF">
        <w:rPr>
          <w:sz w:val="25"/>
          <w:szCs w:val="25"/>
          <w:lang w:val="vi-VN"/>
        </w:rPr>
        <w:t>O</w:t>
      </w:r>
      <w:r w:rsidRPr="009577BF">
        <w:rPr>
          <w:sz w:val="25"/>
          <w:szCs w:val="25"/>
          <w:vertAlign w:val="subscript"/>
          <w:lang w:val="vi-VN"/>
        </w:rPr>
        <w:t>3</w:t>
      </w:r>
      <w:r w:rsidRPr="009577BF">
        <w:rPr>
          <w:sz w:val="25"/>
          <w:szCs w:val="25"/>
          <w:lang w:val="vi-VN"/>
        </w:rPr>
        <w:t>.</w:t>
      </w:r>
    </w:p>
    <w:p w:rsidR="00B37608" w:rsidRPr="009577BF" w:rsidRDefault="00B37608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  <w:lang w:val="nl-NL"/>
        </w:rPr>
        <w:t>Ion kim loại nào sau đây có tính oxi hóa mạnh nhất?</w:t>
      </w:r>
    </w:p>
    <w:p w:rsidR="00B37608" w:rsidRPr="009577BF" w:rsidRDefault="00B37608" w:rsidP="00F9488A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A.</w:t>
      </w:r>
      <w:r w:rsidRPr="009577BF">
        <w:rPr>
          <w:b/>
          <w:sz w:val="25"/>
          <w:szCs w:val="25"/>
        </w:rPr>
        <w:t xml:space="preserve"> </w:t>
      </w:r>
      <w:r w:rsidR="005013F3" w:rsidRPr="009577BF">
        <w:rPr>
          <w:sz w:val="25"/>
          <w:szCs w:val="25"/>
          <w:lang w:val="nl-NL"/>
        </w:rPr>
        <w:t>Fe</w:t>
      </w:r>
      <w:r w:rsidRPr="009577BF">
        <w:rPr>
          <w:sz w:val="25"/>
          <w:szCs w:val="25"/>
          <w:vertAlign w:val="superscript"/>
          <w:lang w:val="nl-NL"/>
        </w:rPr>
        <w:t>2+</w:t>
      </w:r>
      <w:r w:rsidRPr="009577BF">
        <w:rPr>
          <w:sz w:val="25"/>
          <w:szCs w:val="25"/>
          <w:lang w:val="nl-NL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B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Fe</w:t>
      </w:r>
      <w:r w:rsidRPr="009577BF">
        <w:rPr>
          <w:sz w:val="25"/>
          <w:szCs w:val="25"/>
          <w:vertAlign w:val="superscript"/>
          <w:lang w:val="nl-NL"/>
        </w:rPr>
        <w:t>3+</w:t>
      </w:r>
      <w:r w:rsidRPr="009577BF">
        <w:rPr>
          <w:sz w:val="25"/>
          <w:szCs w:val="25"/>
          <w:lang w:val="nl-NL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C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Na</w:t>
      </w:r>
      <w:r w:rsidRPr="009577BF">
        <w:rPr>
          <w:sz w:val="25"/>
          <w:szCs w:val="25"/>
          <w:vertAlign w:val="superscript"/>
          <w:lang w:val="nl-NL"/>
        </w:rPr>
        <w:t>+</w:t>
      </w:r>
      <w:r w:rsidRPr="009577BF">
        <w:rPr>
          <w:sz w:val="25"/>
          <w:szCs w:val="25"/>
          <w:lang w:val="nl-NL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D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  <w:lang w:val="nl-NL"/>
        </w:rPr>
        <w:t>Cu</w:t>
      </w:r>
      <w:r w:rsidRPr="009577BF">
        <w:rPr>
          <w:sz w:val="25"/>
          <w:szCs w:val="25"/>
          <w:vertAlign w:val="superscript"/>
          <w:lang w:val="nl-NL"/>
        </w:rPr>
        <w:t>2+</w:t>
      </w:r>
      <w:r w:rsidRPr="009577BF">
        <w:rPr>
          <w:sz w:val="25"/>
          <w:szCs w:val="25"/>
          <w:lang w:val="nl-NL"/>
        </w:rPr>
        <w:t>.</w:t>
      </w:r>
    </w:p>
    <w:p w:rsidR="00B37608" w:rsidRPr="009577BF" w:rsidRDefault="00B37608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  <w:lang w:val="vi-VN"/>
        </w:rPr>
      </w:pPr>
      <w:r w:rsidRPr="009577BF">
        <w:rPr>
          <w:sz w:val="25"/>
          <w:szCs w:val="25"/>
          <w:lang w:val="vi-VN"/>
        </w:rPr>
        <w:t xml:space="preserve">Cho các chất: </w:t>
      </w:r>
      <w:r w:rsidR="005013F3" w:rsidRPr="009577BF">
        <w:rPr>
          <w:sz w:val="25"/>
          <w:szCs w:val="25"/>
        </w:rPr>
        <w:t>Na</w:t>
      </w:r>
      <w:r w:rsidR="005013F3" w:rsidRPr="009577BF">
        <w:rPr>
          <w:sz w:val="25"/>
          <w:szCs w:val="25"/>
          <w:vertAlign w:val="subscript"/>
        </w:rPr>
        <w:t>2</w:t>
      </w:r>
      <w:r w:rsidR="005013F3" w:rsidRPr="009577BF">
        <w:rPr>
          <w:sz w:val="25"/>
          <w:szCs w:val="25"/>
        </w:rPr>
        <w:t>CO</w:t>
      </w:r>
      <w:r w:rsidR="005013F3" w:rsidRPr="009577BF">
        <w:rPr>
          <w:sz w:val="25"/>
          <w:szCs w:val="25"/>
          <w:vertAlign w:val="subscript"/>
        </w:rPr>
        <w:t>3</w:t>
      </w:r>
      <w:r w:rsidR="005013F3" w:rsidRPr="009577BF">
        <w:rPr>
          <w:sz w:val="25"/>
          <w:szCs w:val="25"/>
        </w:rPr>
        <w:t xml:space="preserve">, </w:t>
      </w:r>
      <w:r w:rsidRPr="009577BF">
        <w:rPr>
          <w:sz w:val="25"/>
          <w:szCs w:val="25"/>
          <w:lang w:val="vi-VN"/>
        </w:rPr>
        <w:t>Cl</w:t>
      </w:r>
      <w:r w:rsidRPr="009577BF">
        <w:rPr>
          <w:sz w:val="25"/>
          <w:szCs w:val="25"/>
          <w:vertAlign w:val="subscript"/>
          <w:lang w:val="vi-VN"/>
        </w:rPr>
        <w:t>2</w:t>
      </w:r>
      <w:r w:rsidRPr="009577BF">
        <w:rPr>
          <w:sz w:val="25"/>
          <w:szCs w:val="25"/>
          <w:lang w:val="vi-VN"/>
        </w:rPr>
        <w:t>, Cu, HCl, AgNO</w:t>
      </w:r>
      <w:r w:rsidRPr="009577BF">
        <w:rPr>
          <w:sz w:val="25"/>
          <w:szCs w:val="25"/>
          <w:vertAlign w:val="subscript"/>
          <w:lang w:val="vi-VN"/>
        </w:rPr>
        <w:t>3</w:t>
      </w:r>
      <w:r w:rsidRPr="009577BF">
        <w:rPr>
          <w:sz w:val="25"/>
          <w:szCs w:val="25"/>
          <w:lang w:val="vi-VN"/>
        </w:rPr>
        <w:t>. Số chất tác dụng được với dung dịch Fe(NO</w:t>
      </w:r>
      <w:r w:rsidRPr="009577BF">
        <w:rPr>
          <w:sz w:val="25"/>
          <w:szCs w:val="25"/>
          <w:vertAlign w:val="subscript"/>
          <w:lang w:val="vi-VN"/>
        </w:rPr>
        <w:t>3</w:t>
      </w:r>
      <w:r w:rsidRPr="009577BF">
        <w:rPr>
          <w:sz w:val="25"/>
          <w:szCs w:val="25"/>
          <w:lang w:val="vi-VN"/>
        </w:rPr>
        <w:t>)</w:t>
      </w:r>
      <w:r w:rsidRPr="009577BF">
        <w:rPr>
          <w:sz w:val="25"/>
          <w:szCs w:val="25"/>
          <w:vertAlign w:val="subscript"/>
          <w:lang w:val="vi-VN"/>
        </w:rPr>
        <w:t>2</w:t>
      </w:r>
      <w:r w:rsidRPr="009577BF">
        <w:rPr>
          <w:sz w:val="25"/>
          <w:szCs w:val="25"/>
          <w:lang w:val="vi-VN"/>
        </w:rPr>
        <w:t xml:space="preserve"> là</w:t>
      </w:r>
    </w:p>
    <w:p w:rsidR="00B37608" w:rsidRPr="009577BF" w:rsidRDefault="00B37608" w:rsidP="00F9488A">
      <w:pPr>
        <w:tabs>
          <w:tab w:val="left" w:pos="200"/>
          <w:tab w:val="left" w:pos="2700"/>
          <w:tab w:val="left" w:pos="5200"/>
          <w:tab w:val="left" w:pos="7700"/>
        </w:tabs>
        <w:jc w:val="both"/>
        <w:rPr>
          <w:sz w:val="25"/>
          <w:szCs w:val="25"/>
          <w:lang w:val="vi-VN"/>
        </w:rPr>
      </w:pPr>
      <w:r w:rsidRPr="009577BF">
        <w:rPr>
          <w:sz w:val="25"/>
          <w:szCs w:val="25"/>
          <w:lang w:val="vi-VN"/>
        </w:rPr>
        <w:tab/>
      </w:r>
      <w:r w:rsidRPr="00972B58">
        <w:rPr>
          <w:b/>
          <w:color w:val="0000FF"/>
          <w:sz w:val="25"/>
          <w:szCs w:val="25"/>
          <w:lang w:val="vi-VN"/>
        </w:rPr>
        <w:t>A.</w:t>
      </w:r>
      <w:r w:rsidRPr="009577BF">
        <w:rPr>
          <w:b/>
          <w:sz w:val="25"/>
          <w:szCs w:val="25"/>
          <w:lang w:val="vi-VN"/>
        </w:rPr>
        <w:t xml:space="preserve"> </w:t>
      </w:r>
      <w:r w:rsidRPr="009577BF">
        <w:rPr>
          <w:spacing w:val="2"/>
          <w:sz w:val="25"/>
          <w:szCs w:val="25"/>
          <w:lang w:val="pt-BR" w:eastAsia="vi-VN"/>
        </w:rPr>
        <w:t>4.</w:t>
      </w:r>
      <w:r w:rsidRPr="009577BF">
        <w:rPr>
          <w:sz w:val="25"/>
          <w:szCs w:val="25"/>
          <w:lang w:val="vi-VN"/>
        </w:rPr>
        <w:tab/>
      </w:r>
      <w:r w:rsidRPr="00972B58">
        <w:rPr>
          <w:b/>
          <w:color w:val="0000FF"/>
          <w:sz w:val="25"/>
          <w:szCs w:val="25"/>
          <w:lang w:val="vi-VN"/>
        </w:rPr>
        <w:t>B.</w:t>
      </w:r>
      <w:r w:rsidRPr="009577BF">
        <w:rPr>
          <w:b/>
          <w:sz w:val="25"/>
          <w:szCs w:val="25"/>
          <w:lang w:val="vi-VN"/>
        </w:rPr>
        <w:t xml:space="preserve"> </w:t>
      </w:r>
      <w:r w:rsidRPr="009577BF">
        <w:rPr>
          <w:spacing w:val="2"/>
          <w:sz w:val="25"/>
          <w:szCs w:val="25"/>
          <w:lang w:val="pt-BR" w:eastAsia="vi-VN"/>
        </w:rPr>
        <w:t>1.</w:t>
      </w:r>
      <w:r w:rsidRPr="009577BF">
        <w:rPr>
          <w:sz w:val="25"/>
          <w:szCs w:val="25"/>
          <w:lang w:val="vi-VN"/>
        </w:rPr>
        <w:tab/>
      </w:r>
      <w:r w:rsidRPr="00972B58">
        <w:rPr>
          <w:b/>
          <w:color w:val="0000FF"/>
          <w:sz w:val="25"/>
          <w:szCs w:val="25"/>
          <w:lang w:val="vi-VN"/>
        </w:rPr>
        <w:t>C.</w:t>
      </w:r>
      <w:r w:rsidRPr="009577BF">
        <w:rPr>
          <w:b/>
          <w:sz w:val="25"/>
          <w:szCs w:val="25"/>
          <w:lang w:val="vi-VN"/>
        </w:rPr>
        <w:t xml:space="preserve"> </w:t>
      </w:r>
      <w:r w:rsidRPr="009577BF">
        <w:rPr>
          <w:spacing w:val="2"/>
          <w:sz w:val="25"/>
          <w:szCs w:val="25"/>
          <w:lang w:val="pt-BR" w:eastAsia="vi-VN"/>
        </w:rPr>
        <w:t>2.</w:t>
      </w:r>
      <w:r w:rsidRPr="009577BF">
        <w:rPr>
          <w:sz w:val="25"/>
          <w:szCs w:val="25"/>
          <w:lang w:val="vi-VN"/>
        </w:rPr>
        <w:tab/>
      </w:r>
      <w:r w:rsidRPr="00972B58">
        <w:rPr>
          <w:b/>
          <w:color w:val="0000FF"/>
          <w:sz w:val="25"/>
          <w:szCs w:val="25"/>
          <w:lang w:val="vi-VN"/>
        </w:rPr>
        <w:t>D.</w:t>
      </w:r>
      <w:r w:rsidRPr="009577BF">
        <w:rPr>
          <w:b/>
          <w:sz w:val="25"/>
          <w:szCs w:val="25"/>
          <w:lang w:val="vi-VN"/>
        </w:rPr>
        <w:t xml:space="preserve"> </w:t>
      </w:r>
      <w:r w:rsidRPr="009577BF">
        <w:rPr>
          <w:spacing w:val="2"/>
          <w:sz w:val="25"/>
          <w:szCs w:val="25"/>
          <w:lang w:val="pt-BR" w:eastAsia="vi-VN"/>
        </w:rPr>
        <w:t>3.</w:t>
      </w:r>
    </w:p>
    <w:p w:rsidR="00B37608" w:rsidRPr="009577BF" w:rsidRDefault="00B37608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  <w:lang w:val="vi-VN"/>
        </w:rPr>
      </w:pPr>
      <w:r w:rsidRPr="009577BF">
        <w:rPr>
          <w:sz w:val="25"/>
          <w:szCs w:val="25"/>
          <w:lang w:val="nl-NL"/>
        </w:rPr>
        <w:t xml:space="preserve">Phát biểu nào sau đây </w:t>
      </w:r>
      <w:r w:rsidRPr="009577BF">
        <w:rPr>
          <w:b/>
          <w:sz w:val="25"/>
          <w:szCs w:val="25"/>
          <w:lang w:val="nl-NL"/>
        </w:rPr>
        <w:t>sai</w:t>
      </w:r>
      <w:r w:rsidRPr="009577BF">
        <w:rPr>
          <w:sz w:val="25"/>
          <w:szCs w:val="25"/>
          <w:lang w:val="nl-NL"/>
        </w:rPr>
        <w:t>?</w:t>
      </w:r>
    </w:p>
    <w:p w:rsidR="00B37608" w:rsidRPr="009577BF" w:rsidRDefault="00B37608" w:rsidP="00F9488A">
      <w:pPr>
        <w:tabs>
          <w:tab w:val="left" w:pos="200"/>
        </w:tabs>
        <w:jc w:val="both"/>
        <w:rPr>
          <w:sz w:val="25"/>
          <w:szCs w:val="25"/>
          <w:lang w:val="vi-VN"/>
        </w:rPr>
      </w:pPr>
      <w:r w:rsidRPr="009577BF">
        <w:rPr>
          <w:sz w:val="25"/>
          <w:szCs w:val="25"/>
          <w:lang w:val="vi-VN"/>
        </w:rPr>
        <w:tab/>
      </w:r>
      <w:r w:rsidRPr="00972B58">
        <w:rPr>
          <w:b/>
          <w:color w:val="0000FF"/>
          <w:sz w:val="25"/>
          <w:szCs w:val="25"/>
          <w:lang w:val="vi-VN"/>
        </w:rPr>
        <w:t>A.</w:t>
      </w:r>
      <w:r w:rsidRPr="009577BF">
        <w:rPr>
          <w:b/>
          <w:sz w:val="25"/>
          <w:szCs w:val="25"/>
          <w:lang w:val="vi-VN"/>
        </w:rPr>
        <w:t xml:space="preserve"> </w:t>
      </w:r>
      <w:r w:rsidRPr="009577BF">
        <w:rPr>
          <w:sz w:val="25"/>
          <w:szCs w:val="25"/>
          <w:lang w:val="nl-NL"/>
        </w:rPr>
        <w:t xml:space="preserve">Kim loại Na khử được ion </w:t>
      </w:r>
      <w:r w:rsidR="005013F3" w:rsidRPr="009577BF">
        <w:rPr>
          <w:sz w:val="25"/>
          <w:szCs w:val="25"/>
        </w:rPr>
        <w:t>Cu</w:t>
      </w:r>
      <w:r w:rsidR="005013F3" w:rsidRPr="009577BF">
        <w:rPr>
          <w:sz w:val="25"/>
          <w:szCs w:val="25"/>
          <w:vertAlign w:val="superscript"/>
        </w:rPr>
        <w:t>2+</w:t>
      </w:r>
      <w:r w:rsidR="005013F3" w:rsidRPr="009577BF">
        <w:rPr>
          <w:sz w:val="25"/>
          <w:szCs w:val="25"/>
          <w:lang w:val="nl-NL"/>
        </w:rPr>
        <w:t xml:space="preserve"> trong dung dịch</w:t>
      </w:r>
      <w:r w:rsidRPr="009577BF">
        <w:rPr>
          <w:sz w:val="25"/>
          <w:szCs w:val="25"/>
          <w:lang w:val="nl-NL"/>
        </w:rPr>
        <w:t>.</w:t>
      </w:r>
    </w:p>
    <w:p w:rsidR="00B37608" w:rsidRPr="009577BF" w:rsidRDefault="00B37608" w:rsidP="00F9488A">
      <w:pPr>
        <w:tabs>
          <w:tab w:val="left" w:pos="200"/>
        </w:tabs>
        <w:jc w:val="both"/>
        <w:rPr>
          <w:sz w:val="25"/>
          <w:szCs w:val="25"/>
          <w:lang w:val="vi-VN"/>
        </w:rPr>
      </w:pPr>
      <w:r w:rsidRPr="009577BF">
        <w:rPr>
          <w:sz w:val="25"/>
          <w:szCs w:val="25"/>
          <w:lang w:val="vi-VN"/>
        </w:rPr>
        <w:tab/>
      </w:r>
      <w:r w:rsidRPr="00972B58">
        <w:rPr>
          <w:b/>
          <w:color w:val="0000FF"/>
          <w:sz w:val="25"/>
          <w:szCs w:val="25"/>
          <w:lang w:val="vi-VN"/>
        </w:rPr>
        <w:t>B.</w:t>
      </w:r>
      <w:r w:rsidRPr="009577BF">
        <w:rPr>
          <w:b/>
          <w:sz w:val="25"/>
          <w:szCs w:val="25"/>
          <w:lang w:val="vi-VN"/>
        </w:rPr>
        <w:t xml:space="preserve"> </w:t>
      </w:r>
      <w:r w:rsidRPr="009577BF">
        <w:rPr>
          <w:sz w:val="25"/>
          <w:szCs w:val="25"/>
          <w:lang w:val="pt-BR"/>
        </w:rPr>
        <w:t>Cho lượng nhỏ Ca vào dung dịch NaHCO</w:t>
      </w:r>
      <w:r w:rsidRPr="009577BF">
        <w:rPr>
          <w:sz w:val="25"/>
          <w:szCs w:val="25"/>
          <w:vertAlign w:val="subscript"/>
          <w:lang w:val="pt-BR"/>
        </w:rPr>
        <w:t>3</w:t>
      </w:r>
      <w:r w:rsidRPr="009577BF">
        <w:rPr>
          <w:sz w:val="25"/>
          <w:szCs w:val="25"/>
          <w:lang w:val="pt-BR"/>
        </w:rPr>
        <w:t>, thu được kết tủa trắng.</w:t>
      </w:r>
    </w:p>
    <w:p w:rsidR="00B37608" w:rsidRPr="009577BF" w:rsidRDefault="00B37608" w:rsidP="00F9488A">
      <w:pPr>
        <w:tabs>
          <w:tab w:val="left" w:pos="200"/>
        </w:tabs>
        <w:jc w:val="both"/>
        <w:rPr>
          <w:sz w:val="25"/>
          <w:szCs w:val="25"/>
          <w:lang w:val="vi-VN"/>
        </w:rPr>
      </w:pPr>
      <w:r w:rsidRPr="009577BF">
        <w:rPr>
          <w:sz w:val="25"/>
          <w:szCs w:val="25"/>
          <w:lang w:val="vi-VN"/>
        </w:rPr>
        <w:tab/>
      </w:r>
      <w:r w:rsidRPr="00972B58">
        <w:rPr>
          <w:b/>
          <w:color w:val="0000FF"/>
          <w:sz w:val="25"/>
          <w:szCs w:val="25"/>
          <w:lang w:val="vi-VN"/>
        </w:rPr>
        <w:t>C.</w:t>
      </w:r>
      <w:r w:rsidRPr="009577BF">
        <w:rPr>
          <w:b/>
          <w:sz w:val="25"/>
          <w:szCs w:val="25"/>
          <w:lang w:val="vi-VN"/>
        </w:rPr>
        <w:t xml:space="preserve"> </w:t>
      </w:r>
      <w:r w:rsidR="00D0773D" w:rsidRPr="009577BF">
        <w:rPr>
          <w:sz w:val="25"/>
          <w:szCs w:val="25"/>
          <w:lang w:val="nl-NL"/>
        </w:rPr>
        <w:t xml:space="preserve">Nước cứng </w:t>
      </w:r>
      <w:r w:rsidR="00716FE8" w:rsidRPr="009577BF">
        <w:rPr>
          <w:sz w:val="25"/>
          <w:szCs w:val="25"/>
          <w:lang w:val="nl-NL"/>
        </w:rPr>
        <w:t>là nước có chứa nhiều ion Ca</w:t>
      </w:r>
      <w:r w:rsidR="00716FE8" w:rsidRPr="009577BF">
        <w:rPr>
          <w:sz w:val="25"/>
          <w:szCs w:val="25"/>
          <w:vertAlign w:val="superscript"/>
          <w:lang w:val="nl-NL"/>
        </w:rPr>
        <w:t>2+</w:t>
      </w:r>
      <w:r w:rsidR="00716FE8" w:rsidRPr="009577BF">
        <w:rPr>
          <w:sz w:val="25"/>
          <w:szCs w:val="25"/>
          <w:lang w:val="nl-NL"/>
        </w:rPr>
        <w:t>, Mg</w:t>
      </w:r>
      <w:r w:rsidR="00716FE8" w:rsidRPr="009577BF">
        <w:rPr>
          <w:sz w:val="25"/>
          <w:szCs w:val="25"/>
          <w:vertAlign w:val="superscript"/>
          <w:lang w:val="nl-NL"/>
        </w:rPr>
        <w:t>2+</w:t>
      </w:r>
      <w:r w:rsidR="00716FE8" w:rsidRPr="009577BF">
        <w:rPr>
          <w:sz w:val="25"/>
          <w:szCs w:val="25"/>
          <w:lang w:val="nl-NL"/>
        </w:rPr>
        <w:t>.</w:t>
      </w:r>
    </w:p>
    <w:p w:rsidR="00B37608" w:rsidRPr="009577BF" w:rsidRDefault="00B37608" w:rsidP="00F9488A">
      <w:pPr>
        <w:tabs>
          <w:tab w:val="left" w:pos="200"/>
        </w:tabs>
        <w:jc w:val="both"/>
        <w:rPr>
          <w:sz w:val="25"/>
          <w:szCs w:val="25"/>
          <w:lang w:val="vi-VN"/>
        </w:rPr>
      </w:pPr>
      <w:r w:rsidRPr="009577BF">
        <w:rPr>
          <w:sz w:val="25"/>
          <w:szCs w:val="25"/>
          <w:lang w:val="vi-VN"/>
        </w:rPr>
        <w:tab/>
      </w:r>
      <w:r w:rsidRPr="00972B58">
        <w:rPr>
          <w:b/>
          <w:color w:val="0000FF"/>
          <w:sz w:val="25"/>
          <w:szCs w:val="25"/>
          <w:lang w:val="vi-VN"/>
        </w:rPr>
        <w:t>D.</w:t>
      </w:r>
      <w:r w:rsidRPr="009577BF">
        <w:rPr>
          <w:b/>
          <w:sz w:val="25"/>
          <w:szCs w:val="25"/>
          <w:lang w:val="vi-VN"/>
        </w:rPr>
        <w:t xml:space="preserve"> </w:t>
      </w:r>
      <w:r w:rsidRPr="009577BF">
        <w:rPr>
          <w:sz w:val="25"/>
          <w:szCs w:val="25"/>
          <w:lang w:val="pt-BR"/>
        </w:rPr>
        <w:t xml:space="preserve">Dung dịch </w:t>
      </w:r>
      <w:r w:rsidR="005013F3" w:rsidRPr="009577BF">
        <w:rPr>
          <w:sz w:val="25"/>
          <w:szCs w:val="25"/>
          <w:lang w:val="pt-BR"/>
        </w:rPr>
        <w:t>Ca(OH)</w:t>
      </w:r>
      <w:r w:rsidR="005013F3" w:rsidRPr="009577BF">
        <w:rPr>
          <w:sz w:val="25"/>
          <w:szCs w:val="25"/>
          <w:vertAlign w:val="subscript"/>
          <w:lang w:val="pt-BR"/>
        </w:rPr>
        <w:t>2</w:t>
      </w:r>
      <w:r w:rsidR="005013F3" w:rsidRPr="009577BF">
        <w:rPr>
          <w:sz w:val="25"/>
          <w:szCs w:val="25"/>
          <w:lang w:val="pt-BR"/>
        </w:rPr>
        <w:t xml:space="preserve"> để lâu ngoài không khí xuất hiện lớp váng màu trắng.</w:t>
      </w:r>
    </w:p>
    <w:p w:rsidR="00220249" w:rsidRPr="009577BF" w:rsidRDefault="00220249" w:rsidP="00F9488A">
      <w:pPr>
        <w:pStyle w:val="NoSpacing"/>
        <w:numPr>
          <w:ilvl w:val="0"/>
          <w:numId w:val="17"/>
        </w:numPr>
        <w:ind w:left="0"/>
        <w:rPr>
          <w:rFonts w:ascii="Times New Roman" w:hAnsi="Times New Roman" w:cs="Times New Roman"/>
          <w:sz w:val="25"/>
          <w:szCs w:val="25"/>
          <w:lang w:val="en-US"/>
        </w:rPr>
      </w:pPr>
      <w:r w:rsidRPr="009577BF">
        <w:rPr>
          <w:rFonts w:ascii="Times New Roman" w:hAnsi="Times New Roman" w:cs="Times New Roman"/>
          <w:sz w:val="25"/>
          <w:szCs w:val="25"/>
          <w:lang w:val="en-US"/>
        </w:rPr>
        <w:t>Hòa tan hoàn toàn 16,</w:t>
      </w:r>
      <w:r w:rsidR="0099652B" w:rsidRPr="009577BF">
        <w:rPr>
          <w:rFonts w:ascii="Times New Roman" w:hAnsi="Times New Roman" w:cs="Times New Roman"/>
          <w:sz w:val="25"/>
          <w:szCs w:val="25"/>
          <w:lang w:val="en-US"/>
        </w:rPr>
        <w:t xml:space="preserve">8 </w:t>
      </w:r>
      <w:r w:rsidRPr="009577BF">
        <w:rPr>
          <w:rFonts w:ascii="Times New Roman" w:hAnsi="Times New Roman" w:cs="Times New Roman"/>
          <w:sz w:val="25"/>
          <w:szCs w:val="25"/>
          <w:lang w:val="en-US"/>
        </w:rPr>
        <w:t>g</w:t>
      </w:r>
      <w:r w:rsidR="0099652B" w:rsidRPr="009577BF">
        <w:rPr>
          <w:rFonts w:ascii="Times New Roman" w:hAnsi="Times New Roman" w:cs="Times New Roman"/>
          <w:sz w:val="25"/>
          <w:szCs w:val="25"/>
          <w:lang w:val="en-US"/>
        </w:rPr>
        <w:t>am</w:t>
      </w:r>
      <w:r w:rsidRPr="009577BF">
        <w:rPr>
          <w:rFonts w:ascii="Times New Roman" w:hAnsi="Times New Roman" w:cs="Times New Roman"/>
          <w:sz w:val="25"/>
          <w:szCs w:val="25"/>
          <w:lang w:val="en-US"/>
        </w:rPr>
        <w:t xml:space="preserve"> muố</w:t>
      </w:r>
      <w:r w:rsidR="0099652B" w:rsidRPr="009577BF">
        <w:rPr>
          <w:rFonts w:ascii="Times New Roman" w:hAnsi="Times New Roman" w:cs="Times New Roman"/>
          <w:sz w:val="25"/>
          <w:szCs w:val="25"/>
          <w:lang w:val="en-US"/>
        </w:rPr>
        <w:t>i cacbonat</w:t>
      </w:r>
      <w:r w:rsidRPr="009577BF">
        <w:rPr>
          <w:rFonts w:ascii="Times New Roman" w:hAnsi="Times New Roman" w:cs="Times New Roman"/>
          <w:sz w:val="25"/>
          <w:szCs w:val="25"/>
          <w:lang w:val="en-US"/>
        </w:rPr>
        <w:t xml:space="preserve"> vào dung dịch HCl dư thu được 4,48 lít khí CO</w:t>
      </w:r>
      <w:r w:rsidRPr="009577BF">
        <w:rPr>
          <w:rFonts w:ascii="Times New Roman" w:hAnsi="Times New Roman" w:cs="Times New Roman"/>
          <w:sz w:val="25"/>
          <w:szCs w:val="25"/>
          <w:vertAlign w:val="subscript"/>
          <w:lang w:val="en-US"/>
        </w:rPr>
        <w:t>2</w:t>
      </w:r>
      <w:r w:rsidR="0099652B" w:rsidRPr="009577BF">
        <w:rPr>
          <w:rFonts w:ascii="Times New Roman" w:hAnsi="Times New Roman" w:cs="Times New Roman"/>
          <w:sz w:val="25"/>
          <w:szCs w:val="25"/>
          <w:lang w:val="en-US"/>
        </w:rPr>
        <w:t xml:space="preserve"> </w:t>
      </w:r>
      <w:r w:rsidRPr="009577BF">
        <w:rPr>
          <w:rFonts w:ascii="Times New Roman" w:hAnsi="Times New Roman" w:cs="Times New Roman"/>
          <w:sz w:val="25"/>
          <w:szCs w:val="25"/>
          <w:lang w:val="en-US"/>
        </w:rPr>
        <w:t>(đktc). Muối cacbonat đó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1154A5" w:rsidRPr="009577BF" w:rsidTr="0024067B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1154A5" w:rsidRPr="009577BF" w:rsidRDefault="001154A5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aCO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 xml:space="preserve">. 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1154A5" w:rsidRPr="009577BF" w:rsidRDefault="001154A5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BaCO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1154A5" w:rsidRPr="009577BF" w:rsidRDefault="001154A5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ZnCO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1154A5" w:rsidRPr="009577BF" w:rsidRDefault="001154A5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MgCO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</w:tr>
    </w:tbl>
    <w:p w:rsidR="00F9488A" w:rsidRPr="009577BF" w:rsidRDefault="00F9488A" w:rsidP="00F9488A">
      <w:pPr>
        <w:pStyle w:val="ListParagraph"/>
        <w:numPr>
          <w:ilvl w:val="0"/>
          <w:numId w:val="17"/>
        </w:numPr>
        <w:ind w:left="0"/>
        <w:jc w:val="both"/>
        <w:rPr>
          <w:spacing w:val="2"/>
          <w:sz w:val="25"/>
          <w:szCs w:val="25"/>
          <w:lang w:val="pt-BR"/>
        </w:rPr>
      </w:pPr>
      <w:r w:rsidRPr="009577BF">
        <w:rPr>
          <w:spacing w:val="2"/>
          <w:sz w:val="25"/>
          <w:szCs w:val="25"/>
          <w:lang w:val="pt-BR"/>
        </w:rPr>
        <w:t>Chất nào sau đây</w:t>
      </w:r>
      <w:r w:rsidRPr="009577BF">
        <w:rPr>
          <w:b/>
          <w:spacing w:val="2"/>
          <w:sz w:val="25"/>
          <w:szCs w:val="25"/>
          <w:lang w:val="pt-BR"/>
        </w:rPr>
        <w:t xml:space="preserve"> không</w:t>
      </w:r>
      <w:r w:rsidRPr="009577BF">
        <w:rPr>
          <w:spacing w:val="2"/>
          <w:sz w:val="25"/>
          <w:szCs w:val="25"/>
          <w:lang w:val="pt-BR"/>
        </w:rPr>
        <w:t xml:space="preserve"> tạo kết tủa với dung dịch BaCl</w:t>
      </w:r>
      <w:r w:rsidRPr="009577BF">
        <w:rPr>
          <w:spacing w:val="2"/>
          <w:sz w:val="25"/>
          <w:szCs w:val="25"/>
          <w:vertAlign w:val="subscript"/>
          <w:lang w:val="pt-BR"/>
        </w:rPr>
        <w:t xml:space="preserve">2 </w:t>
      </w:r>
      <w:r w:rsidRPr="009577BF">
        <w:rPr>
          <w:spacing w:val="2"/>
          <w:sz w:val="25"/>
          <w:szCs w:val="25"/>
          <w:lang w:val="pt-BR"/>
        </w:rPr>
        <w:t>ở điều kiện thường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pacing w:val="2"/>
                <w:sz w:val="25"/>
                <w:szCs w:val="25"/>
                <w:lang w:val="pt-BR"/>
              </w:rPr>
              <w:t>NaHCO</w:t>
            </w:r>
            <w:r w:rsidRPr="009577BF">
              <w:rPr>
                <w:spacing w:val="2"/>
                <w:sz w:val="25"/>
                <w:szCs w:val="25"/>
                <w:vertAlign w:val="subscript"/>
                <w:lang w:val="pt-BR"/>
              </w:rPr>
              <w:t>3</w:t>
            </w:r>
            <w:r w:rsidRPr="009577BF">
              <w:rPr>
                <w:spacing w:val="2"/>
                <w:sz w:val="25"/>
                <w:szCs w:val="25"/>
                <w:lang w:val="pt-BR"/>
              </w:rPr>
              <w:t>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pacing w:val="2"/>
                <w:sz w:val="25"/>
                <w:szCs w:val="25"/>
                <w:lang w:val="pt-BR"/>
              </w:rPr>
              <w:t>Na</w:t>
            </w:r>
            <w:r w:rsidRPr="009577BF">
              <w:rPr>
                <w:spacing w:val="2"/>
                <w:sz w:val="25"/>
                <w:szCs w:val="25"/>
                <w:vertAlign w:val="subscript"/>
                <w:lang w:val="pt-BR"/>
              </w:rPr>
              <w:t>2</w:t>
            </w:r>
            <w:r w:rsidRPr="009577BF">
              <w:rPr>
                <w:spacing w:val="2"/>
                <w:sz w:val="25"/>
                <w:szCs w:val="25"/>
                <w:lang w:val="pt-BR"/>
              </w:rPr>
              <w:t>CO</w:t>
            </w:r>
            <w:r w:rsidRPr="009577BF">
              <w:rPr>
                <w:spacing w:val="2"/>
                <w:sz w:val="25"/>
                <w:szCs w:val="25"/>
                <w:vertAlign w:val="subscript"/>
                <w:lang w:val="pt-BR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pacing w:val="2"/>
                <w:sz w:val="25"/>
                <w:szCs w:val="25"/>
                <w:lang w:val="pt-BR"/>
              </w:rPr>
              <w:t>NaHSO</w:t>
            </w:r>
            <w:r w:rsidRPr="009577BF">
              <w:rPr>
                <w:spacing w:val="2"/>
                <w:sz w:val="25"/>
                <w:szCs w:val="25"/>
                <w:vertAlign w:val="subscript"/>
                <w:lang w:val="pt-BR"/>
              </w:rPr>
              <w:t>4</w:t>
            </w:r>
            <w:r w:rsidRPr="009577BF">
              <w:rPr>
                <w:spacing w:val="2"/>
                <w:sz w:val="25"/>
                <w:szCs w:val="25"/>
                <w:lang w:val="pt-BR"/>
              </w:rPr>
              <w:t>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SO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</w:tr>
    </w:tbl>
    <w:p w:rsidR="00F9488A" w:rsidRPr="009577BF" w:rsidRDefault="00F9488A" w:rsidP="00F9488A">
      <w:pPr>
        <w:pStyle w:val="ListParagraph"/>
        <w:numPr>
          <w:ilvl w:val="0"/>
          <w:numId w:val="17"/>
        </w:numPr>
        <w:ind w:left="0"/>
        <w:jc w:val="both"/>
        <w:rPr>
          <w:bCs/>
          <w:sz w:val="25"/>
          <w:szCs w:val="25"/>
          <w:lang w:val="vi-VN"/>
        </w:rPr>
      </w:pPr>
      <w:r w:rsidRPr="009577BF">
        <w:rPr>
          <w:bCs/>
          <w:sz w:val="25"/>
          <w:szCs w:val="25"/>
          <w:lang w:val="vi-VN"/>
        </w:rPr>
        <w:t xml:space="preserve">Trong phân tử peptit Gly-Ala-Val-Lys thì amino axit </w:t>
      </w:r>
      <w:r w:rsidRPr="009577BF">
        <w:rPr>
          <w:bCs/>
          <w:sz w:val="25"/>
          <w:szCs w:val="25"/>
        </w:rPr>
        <w:t>đuôi</w:t>
      </w:r>
      <w:r w:rsidRPr="009577BF">
        <w:rPr>
          <w:bCs/>
          <w:sz w:val="25"/>
          <w:szCs w:val="25"/>
          <w:lang w:val="vi-VN"/>
        </w:rPr>
        <w:t xml:space="preserve"> </w:t>
      </w:r>
      <w:r w:rsidRPr="009577BF">
        <w:rPr>
          <w:b/>
          <w:bCs/>
          <w:sz w:val="25"/>
          <w:szCs w:val="25"/>
        </w:rPr>
        <w:t>C</w:t>
      </w:r>
      <w:r w:rsidRPr="009577BF">
        <w:rPr>
          <w:bCs/>
          <w:sz w:val="25"/>
          <w:szCs w:val="25"/>
          <w:lang w:val="vi-VN"/>
        </w:rPr>
        <w:t xml:space="preserve">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</w:rPr>
              <w:t>Lys</w:t>
            </w:r>
            <w:r w:rsidRPr="009577BF">
              <w:rPr>
                <w:bCs/>
                <w:sz w:val="25"/>
                <w:szCs w:val="25"/>
                <w:lang w:val="vi-VN"/>
              </w:rPr>
              <w:t>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</w:rPr>
              <w:t>V</w:t>
            </w:r>
            <w:r w:rsidRPr="009577BF">
              <w:rPr>
                <w:bCs/>
                <w:sz w:val="25"/>
                <w:szCs w:val="25"/>
                <w:lang w:val="vi-VN"/>
              </w:rPr>
              <w:t>al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  <w:lang w:val="vi-VN"/>
              </w:rPr>
              <w:t>Gly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  <w:lang w:val="vi-VN"/>
              </w:rPr>
              <w:t>Ala.</w:t>
            </w:r>
          </w:p>
        </w:tc>
      </w:tr>
    </w:tbl>
    <w:p w:rsidR="00F9488A" w:rsidRPr="009577BF" w:rsidRDefault="00F9488A" w:rsidP="00F9488A">
      <w:pPr>
        <w:pStyle w:val="ListParagraph"/>
        <w:numPr>
          <w:ilvl w:val="0"/>
          <w:numId w:val="17"/>
        </w:numPr>
        <w:ind w:left="0"/>
        <w:jc w:val="both"/>
        <w:rPr>
          <w:bCs/>
          <w:sz w:val="25"/>
          <w:szCs w:val="25"/>
          <w:lang w:val="vi-VN"/>
        </w:rPr>
      </w:pPr>
      <w:r w:rsidRPr="009577BF">
        <w:rPr>
          <w:bCs/>
          <w:sz w:val="25"/>
          <w:szCs w:val="25"/>
          <w:lang w:val="vi-VN"/>
        </w:rPr>
        <w:t xml:space="preserve">Oxi hóa 1,2 </w:t>
      </w:r>
      <w:r w:rsidRPr="009577BF">
        <w:rPr>
          <w:bCs/>
          <w:sz w:val="25"/>
          <w:szCs w:val="25"/>
        </w:rPr>
        <w:t xml:space="preserve">gam </w:t>
      </w:r>
      <w:r w:rsidRPr="009577BF">
        <w:rPr>
          <w:bCs/>
          <w:sz w:val="25"/>
          <w:szCs w:val="25"/>
          <w:lang w:val="vi-VN"/>
        </w:rPr>
        <w:t>CH</w:t>
      </w:r>
      <w:r w:rsidRPr="009577BF">
        <w:rPr>
          <w:bCs/>
          <w:sz w:val="25"/>
          <w:szCs w:val="25"/>
          <w:vertAlign w:val="subscript"/>
          <w:lang w:val="vi-VN"/>
        </w:rPr>
        <w:t>3</w:t>
      </w:r>
      <w:r w:rsidRPr="009577BF">
        <w:rPr>
          <w:bCs/>
          <w:sz w:val="25"/>
          <w:szCs w:val="25"/>
          <w:lang w:val="vi-VN"/>
        </w:rPr>
        <w:t xml:space="preserve">OH bằng CuO nung nóng, sau một thời gian thu được hỗn hợp sản phẩm </w:t>
      </w:r>
      <w:r w:rsidRPr="009577BF">
        <w:rPr>
          <w:b/>
          <w:bCs/>
          <w:sz w:val="25"/>
          <w:szCs w:val="25"/>
          <w:lang w:val="vi-VN"/>
        </w:rPr>
        <w:t xml:space="preserve">X </w:t>
      </w:r>
      <w:r w:rsidRPr="009577BF">
        <w:rPr>
          <w:bCs/>
          <w:sz w:val="25"/>
          <w:szCs w:val="25"/>
          <w:lang w:val="vi-VN"/>
        </w:rPr>
        <w:t>(gồm HCHO, H</w:t>
      </w:r>
      <w:r w:rsidRPr="009577BF">
        <w:rPr>
          <w:bCs/>
          <w:sz w:val="25"/>
          <w:szCs w:val="25"/>
          <w:vertAlign w:val="subscript"/>
          <w:lang w:val="vi-VN"/>
        </w:rPr>
        <w:t>2</w:t>
      </w:r>
      <w:r w:rsidRPr="009577BF">
        <w:rPr>
          <w:bCs/>
          <w:sz w:val="25"/>
          <w:szCs w:val="25"/>
          <w:lang w:val="vi-VN"/>
        </w:rPr>
        <w:t>O và CH</w:t>
      </w:r>
      <w:r w:rsidRPr="009577BF">
        <w:rPr>
          <w:bCs/>
          <w:sz w:val="25"/>
          <w:szCs w:val="25"/>
          <w:vertAlign w:val="subscript"/>
          <w:lang w:val="vi-VN"/>
        </w:rPr>
        <w:t>3</w:t>
      </w:r>
      <w:r w:rsidRPr="009577BF">
        <w:rPr>
          <w:bCs/>
          <w:sz w:val="25"/>
          <w:szCs w:val="25"/>
          <w:lang w:val="vi-VN"/>
        </w:rPr>
        <w:t xml:space="preserve">OH dư). Nếu cho toàn bộ hỗn hợp </w:t>
      </w:r>
      <w:r w:rsidRPr="009577BF">
        <w:rPr>
          <w:b/>
          <w:bCs/>
          <w:sz w:val="25"/>
          <w:szCs w:val="25"/>
          <w:lang w:val="vi-VN"/>
        </w:rPr>
        <w:t>X</w:t>
      </w:r>
      <w:r w:rsidRPr="009577BF">
        <w:rPr>
          <w:bCs/>
          <w:sz w:val="25"/>
          <w:szCs w:val="25"/>
          <w:lang w:val="vi-VN"/>
        </w:rPr>
        <w:t xml:space="preserve"> tác dụng với Na dư, thu được V lít khí hiđro (đktc). Giá trị của V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lastRenderedPageBreak/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  <w:lang w:val="vi-VN"/>
              </w:rPr>
              <w:t>0,420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  <w:lang w:val="vi-VN"/>
              </w:rPr>
              <w:t>0,336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  <w:lang w:val="vi-VN"/>
              </w:rPr>
              <w:t>0,054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  <w:lang w:val="vi-VN"/>
              </w:rPr>
              <w:t>0,840.</w:t>
            </w:r>
          </w:p>
        </w:tc>
      </w:tr>
    </w:tbl>
    <w:p w:rsidR="00C2015D" w:rsidRPr="009577BF" w:rsidRDefault="00C2015D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  <w:lang w:val="vi-VN"/>
        </w:rPr>
      </w:pPr>
      <w:r w:rsidRPr="009577BF">
        <w:rPr>
          <w:sz w:val="25"/>
          <w:szCs w:val="25"/>
          <w:lang w:val="vi-VN"/>
        </w:rPr>
        <w:t xml:space="preserve">Phát biểu nào sau đây </w:t>
      </w:r>
      <w:r w:rsidRPr="009577BF">
        <w:rPr>
          <w:b/>
          <w:sz w:val="25"/>
          <w:szCs w:val="25"/>
        </w:rPr>
        <w:t>sai</w:t>
      </w:r>
      <w:r w:rsidRPr="009577BF">
        <w:rPr>
          <w:sz w:val="25"/>
          <w:szCs w:val="25"/>
          <w:lang w:val="vi-VN"/>
        </w:rPr>
        <w:t>?</w:t>
      </w:r>
    </w:p>
    <w:p w:rsidR="00C2015D" w:rsidRPr="009577BF" w:rsidRDefault="00DE53A7" w:rsidP="00F9488A">
      <w:pPr>
        <w:ind w:firstLine="283"/>
        <w:rPr>
          <w:sz w:val="25"/>
          <w:szCs w:val="25"/>
          <w:lang w:val="vi-VN"/>
        </w:rPr>
      </w:pPr>
      <w:r w:rsidRPr="009577BF">
        <w:rPr>
          <w:b/>
          <w:sz w:val="25"/>
          <w:szCs w:val="25"/>
        </w:rPr>
        <w:t xml:space="preserve">  </w:t>
      </w:r>
      <w:r w:rsidR="00C2015D" w:rsidRPr="00972B58">
        <w:rPr>
          <w:b/>
          <w:color w:val="0000FF"/>
          <w:sz w:val="25"/>
          <w:szCs w:val="25"/>
          <w:lang w:val="vi-VN"/>
        </w:rPr>
        <w:t>A.</w:t>
      </w:r>
      <w:r w:rsidR="00C2015D" w:rsidRPr="009577BF">
        <w:rPr>
          <w:b/>
          <w:sz w:val="25"/>
          <w:szCs w:val="25"/>
          <w:lang w:val="vi-VN"/>
        </w:rPr>
        <w:t xml:space="preserve"> </w:t>
      </w:r>
      <w:r w:rsidR="00C2015D" w:rsidRPr="009577BF">
        <w:rPr>
          <w:sz w:val="25"/>
          <w:szCs w:val="25"/>
          <w:lang w:val="vi-VN"/>
        </w:rPr>
        <w:t>Ăn mòn kim loại là sự hủy hoại kim loại và hợp kim dưới tác dụn</w:t>
      </w:r>
      <w:r w:rsidR="00904D25" w:rsidRPr="009577BF">
        <w:rPr>
          <w:sz w:val="25"/>
          <w:szCs w:val="25"/>
          <w:lang w:val="vi-VN"/>
        </w:rPr>
        <w:t>g của các chất trong môi trường.</w:t>
      </w:r>
    </w:p>
    <w:p w:rsidR="00C2015D" w:rsidRPr="009577BF" w:rsidRDefault="00DE53A7" w:rsidP="00F9488A">
      <w:pPr>
        <w:ind w:firstLine="283"/>
        <w:rPr>
          <w:sz w:val="25"/>
          <w:szCs w:val="25"/>
        </w:rPr>
      </w:pPr>
      <w:r w:rsidRPr="009577BF">
        <w:rPr>
          <w:b/>
          <w:sz w:val="25"/>
          <w:szCs w:val="25"/>
        </w:rPr>
        <w:t xml:space="preserve">  </w:t>
      </w:r>
      <w:r w:rsidR="00C2015D" w:rsidRPr="00972B58">
        <w:rPr>
          <w:b/>
          <w:color w:val="0000FF"/>
          <w:sz w:val="25"/>
          <w:szCs w:val="25"/>
          <w:lang w:val="vi-VN"/>
        </w:rPr>
        <w:t>B.</w:t>
      </w:r>
      <w:r w:rsidR="00C2015D" w:rsidRPr="009577BF">
        <w:rPr>
          <w:b/>
          <w:sz w:val="25"/>
          <w:szCs w:val="25"/>
          <w:lang w:val="vi-VN"/>
        </w:rPr>
        <w:t xml:space="preserve"> </w:t>
      </w:r>
      <w:r w:rsidR="00C2015D" w:rsidRPr="009577BF">
        <w:rPr>
          <w:sz w:val="25"/>
          <w:szCs w:val="25"/>
          <w:lang w:val="vi-VN"/>
        </w:rPr>
        <w:t xml:space="preserve">Trong quá trình ăn mòn, kim loại bị oxi hóa thành </w:t>
      </w:r>
      <w:r w:rsidR="00904D25" w:rsidRPr="009577BF">
        <w:rPr>
          <w:sz w:val="25"/>
          <w:szCs w:val="25"/>
        </w:rPr>
        <w:t>cation.</w:t>
      </w:r>
    </w:p>
    <w:p w:rsidR="00C2015D" w:rsidRPr="009577BF" w:rsidRDefault="00DE53A7" w:rsidP="00F9488A">
      <w:pPr>
        <w:ind w:firstLine="283"/>
        <w:rPr>
          <w:sz w:val="25"/>
          <w:szCs w:val="25"/>
        </w:rPr>
      </w:pPr>
      <w:r w:rsidRPr="009577BF">
        <w:rPr>
          <w:b/>
          <w:sz w:val="25"/>
          <w:szCs w:val="25"/>
        </w:rPr>
        <w:t xml:space="preserve">  </w:t>
      </w:r>
      <w:r w:rsidR="00C2015D" w:rsidRPr="00972B58">
        <w:rPr>
          <w:b/>
          <w:color w:val="0000FF"/>
          <w:sz w:val="25"/>
          <w:szCs w:val="25"/>
          <w:lang w:val="vi-VN"/>
        </w:rPr>
        <w:t>C.</w:t>
      </w:r>
      <w:r w:rsidR="00C2015D" w:rsidRPr="009577BF">
        <w:rPr>
          <w:b/>
          <w:sz w:val="25"/>
          <w:szCs w:val="25"/>
          <w:lang w:val="vi-VN"/>
        </w:rPr>
        <w:t xml:space="preserve"> </w:t>
      </w:r>
      <w:r w:rsidR="00904D25" w:rsidRPr="009577BF">
        <w:rPr>
          <w:sz w:val="25"/>
          <w:szCs w:val="25"/>
        </w:rPr>
        <w:t>Quá trình ăn mòn hoá học có phát sinh dòng điện.</w:t>
      </w:r>
    </w:p>
    <w:p w:rsidR="00C2015D" w:rsidRPr="009577BF" w:rsidRDefault="00DE53A7" w:rsidP="00F9488A">
      <w:pPr>
        <w:ind w:firstLine="283"/>
        <w:rPr>
          <w:sz w:val="25"/>
          <w:szCs w:val="25"/>
        </w:rPr>
      </w:pPr>
      <w:r w:rsidRPr="009577BF">
        <w:rPr>
          <w:b/>
          <w:sz w:val="25"/>
          <w:szCs w:val="25"/>
        </w:rPr>
        <w:t xml:space="preserve">  </w:t>
      </w:r>
      <w:r w:rsidR="00C2015D" w:rsidRPr="00972B58">
        <w:rPr>
          <w:b/>
          <w:color w:val="0000FF"/>
          <w:sz w:val="25"/>
          <w:szCs w:val="25"/>
          <w:lang w:val="vi-VN"/>
        </w:rPr>
        <w:t>D.</w:t>
      </w:r>
      <w:r w:rsidR="00C2015D" w:rsidRPr="009577BF">
        <w:rPr>
          <w:b/>
          <w:sz w:val="25"/>
          <w:szCs w:val="25"/>
          <w:lang w:val="vi-VN"/>
        </w:rPr>
        <w:t xml:space="preserve"> </w:t>
      </w:r>
      <w:r w:rsidR="00C2015D" w:rsidRPr="009577BF">
        <w:rPr>
          <w:sz w:val="25"/>
          <w:szCs w:val="25"/>
        </w:rPr>
        <w:t>Gang, thép để trong không khí ẩm, xuất hiện cả ăn mòn điện hoá và hoá học.</w:t>
      </w:r>
    </w:p>
    <w:p w:rsidR="008232DC" w:rsidRPr="009577BF" w:rsidRDefault="008232DC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  <w:lang w:val="pt-BR"/>
        </w:rPr>
      </w:pPr>
      <w:r w:rsidRPr="009577BF">
        <w:rPr>
          <w:sz w:val="25"/>
          <w:szCs w:val="25"/>
          <w:lang w:val="pt-BR"/>
        </w:rPr>
        <w:t>Este HCOOCH</w:t>
      </w:r>
      <w:r w:rsidRPr="009577BF">
        <w:rPr>
          <w:sz w:val="25"/>
          <w:szCs w:val="25"/>
          <w:vertAlign w:val="subscript"/>
          <w:lang w:val="pt-BR"/>
        </w:rPr>
        <w:t>3</w:t>
      </w:r>
      <w:r w:rsidRPr="009577BF">
        <w:rPr>
          <w:sz w:val="25"/>
          <w:szCs w:val="25"/>
          <w:lang w:val="pt-BR"/>
        </w:rPr>
        <w:t xml:space="preserve"> tên gọi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2"/>
        <w:gridCol w:w="5104"/>
      </w:tblGrid>
      <w:tr w:rsidR="00EA31C0" w:rsidRPr="009577BF" w:rsidTr="002544FD">
        <w:tc>
          <w:tcPr>
            <w:tcW w:w="5102" w:type="dxa"/>
          </w:tcPr>
          <w:p w:rsidR="008232DC" w:rsidRPr="009577BF" w:rsidRDefault="008232DC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lang w:val="pt-BR"/>
              </w:rPr>
              <w:t>metyl axetat.</w:t>
            </w:r>
          </w:p>
        </w:tc>
        <w:tc>
          <w:tcPr>
            <w:tcW w:w="5104" w:type="dxa"/>
          </w:tcPr>
          <w:p w:rsidR="008232DC" w:rsidRPr="009577BF" w:rsidRDefault="008232DC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lang w:val="pt-BR"/>
              </w:rPr>
              <w:t>metyl fomat.</w:t>
            </w:r>
          </w:p>
        </w:tc>
      </w:tr>
      <w:tr w:rsidR="00EA31C0" w:rsidRPr="009577BF" w:rsidTr="002544FD">
        <w:tc>
          <w:tcPr>
            <w:tcW w:w="5102" w:type="dxa"/>
          </w:tcPr>
          <w:p w:rsidR="008232DC" w:rsidRPr="009577BF" w:rsidRDefault="008232DC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  <w:lang w:val="pt-BR"/>
              </w:rPr>
              <w:t>etyl fomat.</w:t>
            </w:r>
          </w:p>
        </w:tc>
        <w:tc>
          <w:tcPr>
            <w:tcW w:w="5104" w:type="dxa"/>
          </w:tcPr>
          <w:p w:rsidR="008232DC" w:rsidRPr="009577BF" w:rsidRDefault="008232DC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  <w:lang w:val="pt-BR"/>
              </w:rPr>
              <w:t>etyl axetat.</w:t>
            </w:r>
          </w:p>
        </w:tc>
      </w:tr>
    </w:tbl>
    <w:p w:rsidR="008232DC" w:rsidRPr="009577BF" w:rsidRDefault="008232DC" w:rsidP="00F9488A">
      <w:pPr>
        <w:pStyle w:val="ListParagraph"/>
        <w:numPr>
          <w:ilvl w:val="0"/>
          <w:numId w:val="17"/>
        </w:numPr>
        <w:ind w:left="0"/>
        <w:jc w:val="both"/>
        <w:rPr>
          <w:spacing w:val="4"/>
          <w:sz w:val="25"/>
          <w:szCs w:val="25"/>
        </w:rPr>
      </w:pPr>
      <w:r w:rsidRPr="009577BF">
        <w:rPr>
          <w:spacing w:val="4"/>
          <w:sz w:val="25"/>
          <w:szCs w:val="25"/>
        </w:rPr>
        <w:t>Đốt cháy hoàn toàn 17,4 gam hỗn hợp Mg và Al trong bình kín chứa khí O</w:t>
      </w:r>
      <w:r w:rsidRPr="009577BF">
        <w:rPr>
          <w:spacing w:val="4"/>
          <w:sz w:val="25"/>
          <w:szCs w:val="25"/>
          <w:vertAlign w:val="subscript"/>
        </w:rPr>
        <w:t>2</w:t>
      </w:r>
      <w:r w:rsidRPr="009577BF">
        <w:rPr>
          <w:spacing w:val="4"/>
          <w:sz w:val="25"/>
          <w:szCs w:val="25"/>
        </w:rPr>
        <w:t xml:space="preserve"> (dư)</w:t>
      </w:r>
      <w:r w:rsidR="00B856AE" w:rsidRPr="009577BF">
        <w:rPr>
          <w:spacing w:val="4"/>
          <w:sz w:val="25"/>
          <w:szCs w:val="25"/>
        </w:rPr>
        <w:t>,</w:t>
      </w:r>
      <w:r w:rsidRPr="009577BF">
        <w:rPr>
          <w:spacing w:val="4"/>
          <w:sz w:val="25"/>
          <w:szCs w:val="25"/>
        </w:rPr>
        <w:t xml:space="preserve"> thu được 30,2 gam hỗn hợp oxit. Thể tích khí oxi (đktc) đã tham gia phản ứng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EA31C0" w:rsidRPr="009577BF" w:rsidTr="002544FD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8232DC" w:rsidRPr="009577BF" w:rsidRDefault="008232DC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pacing w:val="4"/>
                <w:sz w:val="25"/>
                <w:szCs w:val="25"/>
              </w:rPr>
              <w:t>17,92 lít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8232DC" w:rsidRPr="009577BF" w:rsidRDefault="008232DC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pacing w:val="4"/>
                <w:sz w:val="25"/>
                <w:szCs w:val="25"/>
              </w:rPr>
              <w:t>8,96 lít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8232DC" w:rsidRPr="009577BF" w:rsidRDefault="008232DC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pacing w:val="4"/>
                <w:sz w:val="25"/>
                <w:szCs w:val="25"/>
              </w:rPr>
              <w:t>11,20 lít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8232DC" w:rsidRPr="009577BF" w:rsidRDefault="008232DC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pacing w:val="4"/>
                <w:sz w:val="25"/>
                <w:szCs w:val="25"/>
              </w:rPr>
              <w:t>4,48 lít.</w:t>
            </w:r>
          </w:p>
        </w:tc>
      </w:tr>
    </w:tbl>
    <w:p w:rsidR="003F7CB1" w:rsidRPr="009577BF" w:rsidRDefault="003F7CB1" w:rsidP="00F9488A">
      <w:pPr>
        <w:pStyle w:val="ListParagraph"/>
        <w:numPr>
          <w:ilvl w:val="0"/>
          <w:numId w:val="17"/>
        </w:numPr>
        <w:ind w:left="0"/>
        <w:jc w:val="both"/>
        <w:rPr>
          <w:bCs/>
          <w:sz w:val="25"/>
          <w:szCs w:val="25"/>
          <w:lang w:val="vi-VN"/>
        </w:rPr>
      </w:pPr>
      <w:r w:rsidRPr="009577BF">
        <w:rPr>
          <w:bCs/>
          <w:sz w:val="25"/>
          <w:szCs w:val="25"/>
          <w:lang w:val="vi-VN"/>
        </w:rPr>
        <w:t>Chất nào sau đây là chất điện li mạnh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EA31C0" w:rsidRPr="009577BF" w:rsidTr="002544FD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3F7CB1" w:rsidRPr="009577BF" w:rsidRDefault="003F7CB1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="00B856AE" w:rsidRPr="009577BF">
              <w:rPr>
                <w:bCs/>
                <w:sz w:val="25"/>
                <w:szCs w:val="25"/>
              </w:rPr>
              <w:t>CH</w:t>
            </w:r>
            <w:r w:rsidR="00B856AE" w:rsidRPr="009577BF">
              <w:rPr>
                <w:bCs/>
                <w:sz w:val="25"/>
                <w:szCs w:val="25"/>
                <w:vertAlign w:val="subscript"/>
              </w:rPr>
              <w:t>3</w:t>
            </w:r>
            <w:r w:rsidR="00B856AE" w:rsidRPr="009577BF">
              <w:rPr>
                <w:bCs/>
                <w:sz w:val="25"/>
                <w:szCs w:val="25"/>
              </w:rPr>
              <w:t>COOH</w:t>
            </w:r>
            <w:r w:rsidRPr="009577BF">
              <w:rPr>
                <w:bCs/>
                <w:sz w:val="25"/>
                <w:szCs w:val="25"/>
                <w:lang w:val="vi-VN"/>
              </w:rPr>
              <w:t>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3F7CB1" w:rsidRPr="009577BF" w:rsidRDefault="003F7CB1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="00B856AE" w:rsidRPr="009577BF">
              <w:rPr>
                <w:sz w:val="25"/>
                <w:szCs w:val="25"/>
              </w:rPr>
              <w:t>H</w:t>
            </w:r>
            <w:r w:rsidR="00B856AE" w:rsidRPr="009577BF">
              <w:rPr>
                <w:sz w:val="25"/>
                <w:szCs w:val="25"/>
                <w:vertAlign w:val="subscript"/>
              </w:rPr>
              <w:t>2</w:t>
            </w:r>
            <w:r w:rsidR="00B856AE" w:rsidRPr="009577BF">
              <w:rPr>
                <w:sz w:val="25"/>
                <w:szCs w:val="25"/>
              </w:rPr>
              <w:t>O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3F7CB1" w:rsidRPr="009577BF" w:rsidRDefault="003F7CB1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bCs/>
                <w:sz w:val="25"/>
                <w:szCs w:val="25"/>
                <w:lang w:val="vi-VN"/>
              </w:rPr>
              <w:t>KOH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3F7CB1" w:rsidRPr="009577BF" w:rsidRDefault="003F7CB1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="00B856AE" w:rsidRPr="00972B58">
              <w:rPr>
                <w:color w:val="0000FF"/>
                <w:sz w:val="25"/>
                <w:szCs w:val="25"/>
              </w:rPr>
              <w:t>.</w:t>
            </w:r>
            <w:r w:rsidR="00B856AE" w:rsidRPr="009577BF">
              <w:rPr>
                <w:sz w:val="25"/>
                <w:szCs w:val="25"/>
              </w:rPr>
              <w:t xml:space="preserve"> NH</w:t>
            </w:r>
            <w:r w:rsidR="00B856AE"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</w:tr>
    </w:tbl>
    <w:p w:rsidR="00006B12" w:rsidRPr="009577BF" w:rsidRDefault="00006B12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>Lên men một lượng glucozơ, thu được a mol ancol etylic và 0,1 mol CO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. Giá trị của a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EA31C0" w:rsidRPr="009577BF" w:rsidTr="002544FD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006B12" w:rsidRPr="009577BF" w:rsidRDefault="00006B12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20</w:t>
            </w:r>
            <w:r w:rsidRPr="009577BF">
              <w:rPr>
                <w:sz w:val="25"/>
                <w:szCs w:val="25"/>
                <w:lang w:val="vi-VN"/>
              </w:rPr>
              <w:t>.</w:t>
            </w:r>
            <w:r w:rsidRPr="009577BF">
              <w:rPr>
                <w:b/>
                <w:sz w:val="25"/>
                <w:szCs w:val="25"/>
                <w:lang w:val="vi-VN"/>
              </w:rPr>
              <w:tab/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006B12" w:rsidRPr="009577BF" w:rsidRDefault="00006B12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10</w:t>
            </w:r>
            <w:r w:rsidRPr="009577BF">
              <w:rPr>
                <w:sz w:val="25"/>
                <w:szCs w:val="25"/>
                <w:lang w:val="vi-VN"/>
              </w:rPr>
              <w:t>.</w:t>
            </w:r>
            <w:r w:rsidRPr="009577BF">
              <w:rPr>
                <w:b/>
                <w:sz w:val="25"/>
                <w:szCs w:val="25"/>
                <w:lang w:val="vi-VN"/>
              </w:rPr>
              <w:tab/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006B12" w:rsidRPr="009577BF" w:rsidRDefault="00006B12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30</w:t>
            </w:r>
            <w:r w:rsidRPr="009577BF">
              <w:rPr>
                <w:sz w:val="25"/>
                <w:szCs w:val="25"/>
                <w:lang w:val="vi-VN"/>
              </w:rPr>
              <w:t>.</w:t>
            </w:r>
            <w:r w:rsidRPr="009577BF">
              <w:rPr>
                <w:b/>
                <w:sz w:val="25"/>
                <w:szCs w:val="25"/>
                <w:lang w:val="vi-VN"/>
              </w:rPr>
              <w:tab/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006B12" w:rsidRPr="009577BF" w:rsidRDefault="00006B12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05.</w:t>
            </w:r>
          </w:p>
        </w:tc>
      </w:tr>
    </w:tbl>
    <w:p w:rsidR="00684110" w:rsidRPr="009577BF" w:rsidRDefault="00684110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>Thủy phân hoàn toàn 8,8 gam este C</w:t>
      </w:r>
      <w:r w:rsidRPr="009577BF">
        <w:rPr>
          <w:sz w:val="25"/>
          <w:szCs w:val="25"/>
          <w:vertAlign w:val="subscript"/>
        </w:rPr>
        <w:t>4</w:t>
      </w:r>
      <w:r w:rsidRPr="009577BF">
        <w:rPr>
          <w:sz w:val="25"/>
          <w:szCs w:val="25"/>
        </w:rPr>
        <w:t>H</w:t>
      </w:r>
      <w:r w:rsidRPr="009577BF">
        <w:rPr>
          <w:sz w:val="25"/>
          <w:szCs w:val="25"/>
          <w:vertAlign w:val="subscript"/>
        </w:rPr>
        <w:softHyphen/>
        <w:t>8</w:t>
      </w:r>
      <w:r w:rsidRPr="009577BF">
        <w:rPr>
          <w:sz w:val="25"/>
          <w:szCs w:val="25"/>
        </w:rPr>
        <w:t>O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 xml:space="preserve"> thu được 6 gam ancol. Công thức của X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684110" w:rsidRPr="009577BF" w:rsidTr="002544FD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684110" w:rsidRPr="009577BF" w:rsidRDefault="00684110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H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COO-C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H</w:t>
            </w:r>
            <w:r w:rsidRPr="009577BF">
              <w:rPr>
                <w:sz w:val="25"/>
                <w:szCs w:val="25"/>
                <w:vertAlign w:val="subscript"/>
              </w:rPr>
              <w:t>5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684110" w:rsidRPr="009577BF" w:rsidRDefault="00684110" w:rsidP="00F9488A">
            <w:pPr>
              <w:jc w:val="both"/>
              <w:rPr>
                <w:sz w:val="25"/>
                <w:szCs w:val="25"/>
                <w:vertAlign w:val="subscript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H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COO-CH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684110" w:rsidRPr="009577BF" w:rsidRDefault="00684110" w:rsidP="00F9488A">
            <w:pPr>
              <w:jc w:val="both"/>
              <w:rPr>
                <w:sz w:val="25"/>
                <w:szCs w:val="25"/>
                <w:vertAlign w:val="subscript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HCOO-C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H</w:t>
            </w:r>
            <w:r w:rsidRPr="009577BF">
              <w:rPr>
                <w:sz w:val="25"/>
                <w:szCs w:val="25"/>
                <w:vertAlign w:val="subscript"/>
              </w:rPr>
              <w:t>7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684110" w:rsidRPr="009577BF" w:rsidRDefault="00684110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H</w:t>
            </w:r>
            <w:r w:rsidRPr="009577BF">
              <w:rPr>
                <w:sz w:val="25"/>
                <w:szCs w:val="25"/>
                <w:vertAlign w:val="subscript"/>
              </w:rPr>
              <w:t>5</w:t>
            </w:r>
            <w:r w:rsidRPr="009577BF">
              <w:rPr>
                <w:sz w:val="25"/>
                <w:szCs w:val="25"/>
              </w:rPr>
              <w:t>COO-CH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.</w:t>
            </w:r>
          </w:p>
        </w:tc>
      </w:tr>
    </w:tbl>
    <w:p w:rsidR="00FA3384" w:rsidRPr="009577BF" w:rsidRDefault="00FA3384" w:rsidP="00F9488A">
      <w:pPr>
        <w:pStyle w:val="NoSpacing"/>
        <w:numPr>
          <w:ilvl w:val="0"/>
          <w:numId w:val="17"/>
        </w:numPr>
        <w:ind w:left="0"/>
        <w:rPr>
          <w:rFonts w:ascii="Times New Roman" w:hAnsi="Times New Roman" w:cs="Times New Roman"/>
          <w:sz w:val="25"/>
          <w:szCs w:val="25"/>
          <w:lang w:val="en-US"/>
        </w:rPr>
      </w:pPr>
      <w:r w:rsidRPr="009577BF">
        <w:rPr>
          <w:rFonts w:ascii="Times New Roman" w:hAnsi="Times New Roman" w:cs="Times New Roman"/>
          <w:sz w:val="25"/>
          <w:szCs w:val="25"/>
          <w:lang w:val="en-US"/>
        </w:rPr>
        <w:t>Tiến hành các thí nghiệm sau:</w:t>
      </w:r>
    </w:p>
    <w:p w:rsidR="00FA3384" w:rsidRPr="009577BF" w:rsidRDefault="00FA3384" w:rsidP="00F9488A">
      <w:pPr>
        <w:pStyle w:val="NoSpacing"/>
        <w:rPr>
          <w:rFonts w:ascii="Times New Roman" w:hAnsi="Times New Roman" w:cs="Times New Roman"/>
          <w:sz w:val="25"/>
          <w:szCs w:val="25"/>
          <w:lang w:val="en-US"/>
        </w:rPr>
      </w:pPr>
      <w:r w:rsidRPr="009577BF">
        <w:rPr>
          <w:rFonts w:ascii="Times New Roman" w:hAnsi="Times New Roman" w:cs="Times New Roman"/>
          <w:sz w:val="25"/>
          <w:szCs w:val="25"/>
          <w:lang w:val="en-US"/>
        </w:rPr>
        <w:t>(a) Nhiệt phân Mg(HCO</w:t>
      </w:r>
      <w:r w:rsidRPr="009577BF">
        <w:rPr>
          <w:rFonts w:ascii="Times New Roman" w:hAnsi="Times New Roman" w:cs="Times New Roman"/>
          <w:sz w:val="25"/>
          <w:szCs w:val="25"/>
          <w:vertAlign w:val="subscript"/>
          <w:lang w:val="en-US"/>
        </w:rPr>
        <w:t>3</w:t>
      </w:r>
      <w:r w:rsidRPr="009577BF">
        <w:rPr>
          <w:rFonts w:ascii="Times New Roman" w:hAnsi="Times New Roman" w:cs="Times New Roman"/>
          <w:sz w:val="25"/>
          <w:szCs w:val="25"/>
          <w:lang w:val="en-US"/>
        </w:rPr>
        <w:t>)</w:t>
      </w:r>
      <w:r w:rsidRPr="009577BF">
        <w:rPr>
          <w:rFonts w:ascii="Times New Roman" w:hAnsi="Times New Roman" w:cs="Times New Roman"/>
          <w:sz w:val="25"/>
          <w:szCs w:val="25"/>
          <w:vertAlign w:val="subscript"/>
          <w:lang w:val="en-US"/>
        </w:rPr>
        <w:t>2</w:t>
      </w:r>
      <w:r w:rsidRPr="009577BF">
        <w:rPr>
          <w:rFonts w:ascii="Times New Roman" w:hAnsi="Times New Roman" w:cs="Times New Roman"/>
          <w:sz w:val="25"/>
          <w:szCs w:val="25"/>
          <w:lang w:val="en-US"/>
        </w:rPr>
        <w:t xml:space="preserve">                            (b) Nhiệt phân KNO</w:t>
      </w:r>
      <w:r w:rsidRPr="009577BF">
        <w:rPr>
          <w:rFonts w:ascii="Times New Roman" w:hAnsi="Times New Roman" w:cs="Times New Roman"/>
          <w:sz w:val="25"/>
          <w:szCs w:val="25"/>
          <w:vertAlign w:val="subscript"/>
          <w:lang w:val="en-US"/>
        </w:rPr>
        <w:t>3</w:t>
      </w:r>
    </w:p>
    <w:p w:rsidR="00FA3384" w:rsidRPr="009577BF" w:rsidRDefault="00FA3384" w:rsidP="00F9488A">
      <w:pPr>
        <w:pStyle w:val="NoSpacing"/>
        <w:rPr>
          <w:rFonts w:ascii="Times New Roman" w:hAnsi="Times New Roman" w:cs="Times New Roman"/>
          <w:sz w:val="25"/>
          <w:szCs w:val="25"/>
          <w:vertAlign w:val="subscript"/>
          <w:lang w:val="en-US"/>
        </w:rPr>
      </w:pPr>
      <w:r w:rsidRPr="009577BF">
        <w:rPr>
          <w:rFonts w:ascii="Times New Roman" w:hAnsi="Times New Roman" w:cs="Times New Roman"/>
          <w:sz w:val="25"/>
          <w:szCs w:val="25"/>
          <w:lang w:val="en-US"/>
        </w:rPr>
        <w:t>(c) Cho Ba vào dung dịch CuSO</w:t>
      </w:r>
      <w:r w:rsidRPr="009577BF">
        <w:rPr>
          <w:rFonts w:ascii="Times New Roman" w:hAnsi="Times New Roman" w:cs="Times New Roman"/>
          <w:sz w:val="25"/>
          <w:szCs w:val="25"/>
          <w:vertAlign w:val="subscript"/>
          <w:lang w:val="en-US"/>
        </w:rPr>
        <w:t>4</w:t>
      </w:r>
      <w:r w:rsidRPr="009577BF">
        <w:rPr>
          <w:rFonts w:ascii="Times New Roman" w:hAnsi="Times New Roman" w:cs="Times New Roman"/>
          <w:sz w:val="25"/>
          <w:szCs w:val="25"/>
          <w:lang w:val="en-US"/>
        </w:rPr>
        <w:t xml:space="preserve"> dư             (d) Cho Al vào dung dịch FeCl</w:t>
      </w:r>
      <w:r w:rsidRPr="009577BF">
        <w:rPr>
          <w:rFonts w:ascii="Times New Roman" w:hAnsi="Times New Roman" w:cs="Times New Roman"/>
          <w:sz w:val="25"/>
          <w:szCs w:val="25"/>
          <w:vertAlign w:val="subscript"/>
          <w:lang w:val="en-US"/>
        </w:rPr>
        <w:t>2</w:t>
      </w:r>
    </w:p>
    <w:p w:rsidR="00FA3384" w:rsidRPr="009577BF" w:rsidRDefault="00FA3384" w:rsidP="00F9488A">
      <w:pPr>
        <w:pStyle w:val="NoSpacing"/>
        <w:rPr>
          <w:rFonts w:ascii="Times New Roman" w:hAnsi="Times New Roman" w:cs="Times New Roman"/>
          <w:sz w:val="25"/>
          <w:szCs w:val="25"/>
          <w:lang w:val="en-US"/>
        </w:rPr>
      </w:pPr>
      <w:r w:rsidRPr="009577BF">
        <w:rPr>
          <w:rFonts w:ascii="Times New Roman" w:hAnsi="Times New Roman" w:cs="Times New Roman"/>
          <w:sz w:val="25"/>
          <w:szCs w:val="25"/>
          <w:lang w:val="en-US"/>
        </w:rPr>
        <w:t>(e) Cho hơi nước đi qua than nóng đỏ           (g) Điện phân dung dịch NaCl không màng ngăn.</w:t>
      </w:r>
    </w:p>
    <w:p w:rsidR="00FA3384" w:rsidRPr="009577BF" w:rsidRDefault="00FA3384" w:rsidP="00F9488A">
      <w:pPr>
        <w:pStyle w:val="NoSpacing"/>
        <w:rPr>
          <w:rFonts w:ascii="Times New Roman" w:hAnsi="Times New Roman" w:cs="Times New Roman"/>
          <w:sz w:val="25"/>
          <w:szCs w:val="25"/>
          <w:lang w:val="en-US"/>
        </w:rPr>
      </w:pPr>
      <w:r w:rsidRPr="009577BF">
        <w:rPr>
          <w:rFonts w:ascii="Times New Roman" w:hAnsi="Times New Roman" w:cs="Times New Roman"/>
          <w:sz w:val="25"/>
          <w:szCs w:val="25"/>
          <w:lang w:val="en-US"/>
        </w:rPr>
        <w:t xml:space="preserve">             Sau khi phản ứng xảy ra hoàn toàn, số thí nghiệm thu được đơn chất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A3384" w:rsidRPr="009577BF" w:rsidTr="00A743AF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A3384" w:rsidRPr="009577BF" w:rsidRDefault="00FA3384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4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A3384" w:rsidRPr="009577BF" w:rsidRDefault="00FA3384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3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A3384" w:rsidRPr="009577BF" w:rsidRDefault="00FA3384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5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A3384" w:rsidRPr="009577BF" w:rsidRDefault="00FA3384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2.</w:t>
            </w:r>
          </w:p>
        </w:tc>
      </w:tr>
    </w:tbl>
    <w:p w:rsidR="006F1038" w:rsidRPr="009577BF" w:rsidRDefault="006F1038" w:rsidP="00F9488A">
      <w:pPr>
        <w:pStyle w:val="ListParagraph"/>
        <w:numPr>
          <w:ilvl w:val="0"/>
          <w:numId w:val="17"/>
        </w:numPr>
        <w:tabs>
          <w:tab w:val="left" w:pos="0"/>
        </w:tabs>
        <w:ind w:left="0"/>
        <w:jc w:val="both"/>
        <w:rPr>
          <w:sz w:val="25"/>
          <w:szCs w:val="25"/>
          <w:lang w:val="pt-BR"/>
        </w:rPr>
      </w:pPr>
      <w:r w:rsidRPr="009577BF">
        <w:rPr>
          <w:sz w:val="25"/>
          <w:szCs w:val="25"/>
          <w:lang w:val="pt-BR"/>
        </w:rPr>
        <w:t>X là α-một aminoaxit no chỉ chứa 1 nhóm - NH</w:t>
      </w:r>
      <w:r w:rsidRPr="009577BF">
        <w:rPr>
          <w:sz w:val="25"/>
          <w:szCs w:val="25"/>
          <w:vertAlign w:val="subscript"/>
          <w:lang w:val="pt-BR"/>
        </w:rPr>
        <w:t>2</w:t>
      </w:r>
      <w:r w:rsidRPr="009577BF">
        <w:rPr>
          <w:sz w:val="25"/>
          <w:szCs w:val="25"/>
          <w:lang w:val="pt-BR"/>
        </w:rPr>
        <w:t xml:space="preserve"> và 1 nhóm COOH. Cho 0,89 gam X tác dụng với HCl vừa đủ tạo ra 1,255 gam muối. Công thức của X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2"/>
        <w:gridCol w:w="5104"/>
      </w:tblGrid>
      <w:tr w:rsidR="006F1038" w:rsidRPr="009577BF" w:rsidTr="006C017B">
        <w:tc>
          <w:tcPr>
            <w:tcW w:w="5102" w:type="dxa"/>
          </w:tcPr>
          <w:p w:rsidR="006F1038" w:rsidRPr="009577BF" w:rsidRDefault="006F1038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H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N- CH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-COOH.</w:t>
            </w:r>
          </w:p>
        </w:tc>
        <w:tc>
          <w:tcPr>
            <w:tcW w:w="5104" w:type="dxa"/>
          </w:tcPr>
          <w:p w:rsidR="006F1038" w:rsidRPr="009577BF" w:rsidRDefault="006F1038" w:rsidP="00F9488A">
            <w:pPr>
              <w:tabs>
                <w:tab w:val="left" w:pos="0"/>
              </w:tabs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H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- CH(NH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)-COOH.</w:t>
            </w:r>
          </w:p>
        </w:tc>
      </w:tr>
      <w:tr w:rsidR="006F1038" w:rsidRPr="009577BF" w:rsidTr="006C017B">
        <w:tc>
          <w:tcPr>
            <w:tcW w:w="5102" w:type="dxa"/>
          </w:tcPr>
          <w:p w:rsidR="006F1038" w:rsidRPr="009577BF" w:rsidRDefault="006F1038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NH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CH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-CH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-COOH.</w:t>
            </w:r>
          </w:p>
        </w:tc>
        <w:tc>
          <w:tcPr>
            <w:tcW w:w="5104" w:type="dxa"/>
          </w:tcPr>
          <w:p w:rsidR="006F1038" w:rsidRPr="009577BF" w:rsidRDefault="006F1038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H</w:t>
            </w:r>
            <w:r w:rsidRPr="009577BF">
              <w:rPr>
                <w:sz w:val="25"/>
                <w:szCs w:val="25"/>
                <w:vertAlign w:val="subscript"/>
              </w:rPr>
              <w:t>7</w:t>
            </w:r>
            <w:r w:rsidRPr="009577BF">
              <w:rPr>
                <w:sz w:val="25"/>
                <w:szCs w:val="25"/>
              </w:rPr>
              <w:t>-CH(NH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)-COOH.</w:t>
            </w:r>
          </w:p>
        </w:tc>
      </w:tr>
    </w:tbl>
    <w:p w:rsidR="005C4B5C" w:rsidRPr="009577BF" w:rsidRDefault="005C4B5C" w:rsidP="00F9488A">
      <w:pPr>
        <w:pStyle w:val="ListParagraph"/>
        <w:numPr>
          <w:ilvl w:val="0"/>
          <w:numId w:val="17"/>
        </w:numPr>
        <w:tabs>
          <w:tab w:val="left" w:pos="567"/>
          <w:tab w:val="left" w:pos="3119"/>
          <w:tab w:val="left" w:pos="3402"/>
          <w:tab w:val="left" w:pos="5670"/>
          <w:tab w:val="left" w:pos="8222"/>
        </w:tabs>
        <w:ind w:left="0"/>
        <w:jc w:val="both"/>
        <w:rPr>
          <w:rFonts w:eastAsia="Calibri"/>
          <w:sz w:val="25"/>
          <w:szCs w:val="25"/>
          <w:lang w:val="fr-FR"/>
        </w:rPr>
      </w:pPr>
      <w:r w:rsidRPr="009577BF">
        <w:rPr>
          <w:sz w:val="25"/>
          <w:szCs w:val="25"/>
          <w:lang w:val="fr-FR"/>
        </w:rPr>
        <w:t>Cho hỗn hợp gồm Fe và Cu vào dung dịch chứa AgNO</w:t>
      </w:r>
      <w:r w:rsidRPr="009577BF">
        <w:rPr>
          <w:sz w:val="25"/>
          <w:szCs w:val="25"/>
          <w:vertAlign w:val="subscript"/>
          <w:lang w:val="fr-FR"/>
        </w:rPr>
        <w:t>3</w:t>
      </w:r>
      <w:r w:rsidRPr="009577BF">
        <w:rPr>
          <w:sz w:val="25"/>
          <w:szCs w:val="25"/>
          <w:lang w:val="fr-FR"/>
        </w:rPr>
        <w:t xml:space="preserve"> và Fe(NO</w:t>
      </w:r>
      <w:r w:rsidRPr="009577BF">
        <w:rPr>
          <w:sz w:val="25"/>
          <w:szCs w:val="25"/>
          <w:vertAlign w:val="subscript"/>
          <w:lang w:val="fr-FR"/>
        </w:rPr>
        <w:t>3</w:t>
      </w:r>
      <w:r w:rsidRPr="009577BF">
        <w:rPr>
          <w:sz w:val="25"/>
          <w:szCs w:val="25"/>
          <w:lang w:val="fr-FR"/>
        </w:rPr>
        <w:t>)</w:t>
      </w:r>
      <w:r w:rsidRPr="009577BF">
        <w:rPr>
          <w:sz w:val="25"/>
          <w:szCs w:val="25"/>
          <w:vertAlign w:val="subscript"/>
          <w:lang w:val="fr-FR"/>
        </w:rPr>
        <w:t>3</w:t>
      </w:r>
      <w:r w:rsidRPr="009577BF">
        <w:rPr>
          <w:sz w:val="25"/>
          <w:szCs w:val="25"/>
          <w:lang w:val="fr-FR"/>
        </w:rPr>
        <w:t>. Sau phản ứng thu được chất rắn X gồm 2 kim loại và dung dịch Y chỉ chứa một muối. Phát biểu nào đúng?</w:t>
      </w:r>
    </w:p>
    <w:p w:rsidR="005C4B5C" w:rsidRPr="009577BF" w:rsidRDefault="005C4B5C" w:rsidP="00F9488A">
      <w:pPr>
        <w:tabs>
          <w:tab w:val="left" w:pos="567"/>
          <w:tab w:val="left" w:pos="3119"/>
          <w:tab w:val="left" w:pos="3402"/>
          <w:tab w:val="left" w:pos="5670"/>
          <w:tab w:val="left" w:pos="8222"/>
        </w:tabs>
        <w:jc w:val="both"/>
        <w:rPr>
          <w:sz w:val="25"/>
          <w:szCs w:val="25"/>
        </w:rPr>
      </w:pPr>
      <w:r w:rsidRPr="009577BF">
        <w:rPr>
          <w:sz w:val="25"/>
          <w:szCs w:val="25"/>
          <w:lang w:val="fr-FR"/>
        </w:rPr>
        <w:tab/>
      </w:r>
      <w:r w:rsidRPr="00972B58">
        <w:rPr>
          <w:b/>
          <w:color w:val="0000FF"/>
          <w:sz w:val="25"/>
          <w:szCs w:val="25"/>
        </w:rPr>
        <w:t>A.</w:t>
      </w:r>
      <w:r w:rsidRPr="009577BF">
        <w:rPr>
          <w:sz w:val="25"/>
          <w:szCs w:val="25"/>
        </w:rPr>
        <w:t xml:space="preserve"> X chứa Cu, Ag; Y </w:t>
      </w:r>
      <w:r w:rsidRPr="009577BF">
        <w:rPr>
          <w:bCs/>
          <w:sz w:val="25"/>
          <w:szCs w:val="25"/>
        </w:rPr>
        <w:t>chứa Fe(NO</w:t>
      </w:r>
      <w:r w:rsidRPr="009577BF">
        <w:rPr>
          <w:bCs/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>)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B.</w:t>
      </w:r>
      <w:r w:rsidRPr="009577BF">
        <w:rPr>
          <w:sz w:val="25"/>
          <w:szCs w:val="25"/>
        </w:rPr>
        <w:t xml:space="preserve"> X chứa Cu, Ag; Y chứa Fe(NO</w:t>
      </w:r>
      <w:r w:rsidRPr="009577BF">
        <w:rPr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>)</w:t>
      </w:r>
      <w:r w:rsidRPr="009577BF">
        <w:rPr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>.</w:t>
      </w:r>
    </w:p>
    <w:p w:rsidR="005C4B5C" w:rsidRPr="009577BF" w:rsidRDefault="005C4B5C" w:rsidP="00F9488A">
      <w:pPr>
        <w:tabs>
          <w:tab w:val="left" w:pos="567"/>
          <w:tab w:val="left" w:pos="3119"/>
          <w:tab w:val="left" w:pos="3402"/>
          <w:tab w:val="left" w:pos="5670"/>
          <w:tab w:val="left" w:pos="8222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C.</w:t>
      </w:r>
      <w:r w:rsidRPr="009577BF">
        <w:rPr>
          <w:sz w:val="25"/>
          <w:szCs w:val="25"/>
        </w:rPr>
        <w:t xml:space="preserve"> X chứa Ag, Fe; Y chứa AgNO</w:t>
      </w:r>
      <w:r w:rsidRPr="009577BF">
        <w:rPr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>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D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</w:rPr>
        <w:t>X chứa Fe, Cu; Y chứa Fe(NO</w:t>
      </w:r>
      <w:r w:rsidRPr="009577BF">
        <w:rPr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>)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.</w:t>
      </w:r>
    </w:p>
    <w:p w:rsidR="0069162D" w:rsidRPr="009577BF" w:rsidRDefault="0069162D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 xml:space="preserve">Theo tiêu chuẩn nước ăn uống của tổ chức sức khỏe thế giới, nồng độ tối đa cho phép của </w:t>
      </w:r>
      <w:r w:rsidRPr="009577BF">
        <w:rPr>
          <w:color w:val="C00000"/>
          <w:sz w:val="25"/>
          <w:szCs w:val="25"/>
        </w:rPr>
        <w:t>PO</w:t>
      </w:r>
      <w:r w:rsidRPr="009577BF">
        <w:rPr>
          <w:color w:val="C00000"/>
          <w:sz w:val="25"/>
          <w:szCs w:val="25"/>
          <w:vertAlign w:val="subscript"/>
        </w:rPr>
        <w:t>4</w:t>
      </w:r>
      <w:r w:rsidRPr="009577BF">
        <w:rPr>
          <w:color w:val="C00000"/>
          <w:sz w:val="25"/>
          <w:szCs w:val="25"/>
          <w:vertAlign w:val="superscript"/>
        </w:rPr>
        <w:t>3-</w:t>
      </w:r>
      <w:r w:rsidRPr="009577BF">
        <w:rPr>
          <w:color w:val="C00000"/>
          <w:sz w:val="25"/>
          <w:szCs w:val="25"/>
        </w:rPr>
        <w:t xml:space="preserve"> </w:t>
      </w:r>
      <w:r w:rsidRPr="009577BF">
        <w:rPr>
          <w:sz w:val="25"/>
          <w:szCs w:val="25"/>
        </w:rPr>
        <w:t>là 0,4 mg/l. Để xác định một nhà máy nước sinh hoạt có bị ô nhiễm ion photphat không, người ta lấy 5 lít nước đó cho tác dụng với dung dịch AgNO</w:t>
      </w:r>
      <w:r w:rsidRPr="009577BF">
        <w:rPr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 xml:space="preserve"> dư, thu được 0,01103 gam kết tủa. Nồng độ ion photphat trong mẫu nướ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2"/>
        <w:gridCol w:w="5104"/>
      </w:tblGrid>
      <w:tr w:rsidR="0069162D" w:rsidRPr="009577BF" w:rsidTr="00A743AF">
        <w:tc>
          <w:tcPr>
            <w:tcW w:w="5102" w:type="dxa"/>
          </w:tcPr>
          <w:p w:rsidR="0069162D" w:rsidRPr="009577BF" w:rsidRDefault="0069162D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nằm trong giới hạn cho phép.</w:t>
            </w:r>
          </w:p>
        </w:tc>
        <w:tc>
          <w:tcPr>
            <w:tcW w:w="5104" w:type="dxa"/>
          </w:tcPr>
          <w:p w:rsidR="0069162D" w:rsidRPr="009577BF" w:rsidRDefault="0069162D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.</w:t>
            </w:r>
            <w:r w:rsidRPr="009577BF">
              <w:rPr>
                <w:b/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</w:rPr>
              <w:t>vượt quá giới hạn cho phép 25%.</w:t>
            </w:r>
          </w:p>
        </w:tc>
      </w:tr>
      <w:tr w:rsidR="0069162D" w:rsidRPr="009577BF" w:rsidTr="00A743AF">
        <w:tc>
          <w:tcPr>
            <w:tcW w:w="5102" w:type="dxa"/>
          </w:tcPr>
          <w:p w:rsidR="0069162D" w:rsidRPr="009577BF" w:rsidRDefault="0069162D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vượt quá giới hạn cho phép 10%.</w:t>
            </w:r>
          </w:p>
        </w:tc>
        <w:tc>
          <w:tcPr>
            <w:tcW w:w="5104" w:type="dxa"/>
          </w:tcPr>
          <w:p w:rsidR="0069162D" w:rsidRPr="009577BF" w:rsidRDefault="0069162D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vượt quá giới hạn cho phép 20%.</w:t>
            </w:r>
          </w:p>
        </w:tc>
      </w:tr>
    </w:tbl>
    <w:p w:rsidR="005D70EE" w:rsidRPr="009577BF" w:rsidRDefault="005D70EE" w:rsidP="00F9488A">
      <w:pPr>
        <w:pStyle w:val="ListParagraph"/>
        <w:numPr>
          <w:ilvl w:val="0"/>
          <w:numId w:val="17"/>
        </w:numPr>
        <w:ind w:left="0"/>
        <w:rPr>
          <w:sz w:val="25"/>
          <w:szCs w:val="25"/>
        </w:rPr>
      </w:pPr>
      <w:r w:rsidRPr="009577BF">
        <w:rPr>
          <w:sz w:val="25"/>
          <w:szCs w:val="25"/>
        </w:rPr>
        <w:t>Cho các phát biểu sau về polime:</w:t>
      </w:r>
    </w:p>
    <w:p w:rsidR="005D70EE" w:rsidRPr="009577BF" w:rsidRDefault="005D70EE" w:rsidP="00F9488A">
      <w:pPr>
        <w:rPr>
          <w:sz w:val="25"/>
          <w:szCs w:val="25"/>
        </w:rPr>
      </w:pPr>
      <w:r w:rsidRPr="009577BF">
        <w:rPr>
          <w:sz w:val="25"/>
          <w:szCs w:val="25"/>
        </w:rPr>
        <w:t xml:space="preserve">    (a) Poilistiren có cấu trúc mạch phân nhánh</w:t>
      </w:r>
    </w:p>
    <w:p w:rsidR="005D70EE" w:rsidRPr="009577BF" w:rsidRDefault="005D70EE" w:rsidP="00F9488A">
      <w:pPr>
        <w:rPr>
          <w:sz w:val="25"/>
          <w:szCs w:val="25"/>
        </w:rPr>
      </w:pPr>
      <w:r w:rsidRPr="009577BF">
        <w:rPr>
          <w:sz w:val="25"/>
          <w:szCs w:val="25"/>
        </w:rPr>
        <w:t xml:space="preserve">    (b) Tơ nilon-6,6 điều chế bằng phản ứng trùng hợp.</w:t>
      </w:r>
    </w:p>
    <w:p w:rsidR="005D70EE" w:rsidRPr="009577BF" w:rsidRDefault="005D70EE" w:rsidP="00F9488A">
      <w:pPr>
        <w:rPr>
          <w:sz w:val="25"/>
          <w:szCs w:val="25"/>
        </w:rPr>
      </w:pPr>
      <w:r w:rsidRPr="009577BF">
        <w:rPr>
          <w:sz w:val="25"/>
          <w:szCs w:val="25"/>
        </w:rPr>
        <w:t xml:space="preserve">    (c) Hầu hết polime là những chất rắn, không có nhiệt độ nóng chảy xác định.</w:t>
      </w:r>
    </w:p>
    <w:p w:rsidR="005D70EE" w:rsidRPr="009577BF" w:rsidRDefault="005D70EE" w:rsidP="00F9488A">
      <w:pPr>
        <w:rPr>
          <w:sz w:val="25"/>
          <w:szCs w:val="25"/>
        </w:rPr>
      </w:pPr>
      <w:r w:rsidRPr="009577BF">
        <w:rPr>
          <w:sz w:val="25"/>
          <w:szCs w:val="25"/>
        </w:rPr>
        <w:t xml:space="preserve">    (d) Cao su isopren có thể tham gia phản ứng với HCl.</w:t>
      </w:r>
    </w:p>
    <w:p w:rsidR="005D70EE" w:rsidRPr="009577BF" w:rsidRDefault="005D70EE" w:rsidP="00F9488A">
      <w:pPr>
        <w:rPr>
          <w:sz w:val="25"/>
          <w:szCs w:val="25"/>
        </w:rPr>
      </w:pPr>
      <w:r w:rsidRPr="009577BF">
        <w:rPr>
          <w:sz w:val="25"/>
          <w:szCs w:val="25"/>
        </w:rPr>
        <w:t xml:space="preserve">    (e) Poliacrilonitrin có tính đàn hồi, tính dẻo và có khả năng kéo sợi.</w:t>
      </w:r>
    </w:p>
    <w:p w:rsidR="005D70EE" w:rsidRPr="009577BF" w:rsidRDefault="00D80E56" w:rsidP="00F9488A">
      <w:pPr>
        <w:rPr>
          <w:sz w:val="25"/>
          <w:szCs w:val="25"/>
        </w:rPr>
      </w:pPr>
      <w:r w:rsidRPr="009577BF">
        <w:rPr>
          <w:sz w:val="25"/>
          <w:szCs w:val="25"/>
        </w:rPr>
        <w:t xml:space="preserve">    </w:t>
      </w:r>
      <w:r w:rsidR="005D70EE" w:rsidRPr="009577BF">
        <w:rPr>
          <w:sz w:val="25"/>
          <w:szCs w:val="25"/>
        </w:rPr>
        <w:t>Số phát biểu đúng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5D70EE" w:rsidRPr="009577BF" w:rsidTr="0024067B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5D70EE" w:rsidRPr="009577BF" w:rsidRDefault="005D70EE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2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5D70EE" w:rsidRPr="009577BF" w:rsidRDefault="005D70EE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3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5D70EE" w:rsidRPr="009577BF" w:rsidRDefault="005D70EE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4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5D70EE" w:rsidRPr="009577BF" w:rsidRDefault="005D70EE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5.</w:t>
            </w:r>
          </w:p>
        </w:tc>
      </w:tr>
    </w:tbl>
    <w:p w:rsidR="00F9488A" w:rsidRPr="009577BF" w:rsidRDefault="00F9488A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>Kết quả thí nghiệm của các dung dịch X, Y, Z, T với thuốc thử được ghi ở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1"/>
        <w:gridCol w:w="2111"/>
        <w:gridCol w:w="2111"/>
        <w:gridCol w:w="2111"/>
        <w:gridCol w:w="2111"/>
      </w:tblGrid>
      <w:tr w:rsidR="00F9488A" w:rsidRPr="009577BF" w:rsidTr="008032A3">
        <w:trPr>
          <w:trHeight w:val="441"/>
        </w:trPr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hideMark/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          Thuốc thử</w:t>
            </w:r>
          </w:p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Chất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b/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>X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b/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>Y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b/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>Z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b/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>T</w:t>
            </w:r>
          </w:p>
        </w:tc>
      </w:tr>
      <w:tr w:rsidR="00F9488A" w:rsidRPr="009577BF" w:rsidTr="008032A3">
        <w:trPr>
          <w:trHeight w:val="657"/>
        </w:trPr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Dung dịch AgNO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/NH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 xml:space="preserve">, đun </w:t>
            </w:r>
            <w:r w:rsidRPr="009577BF">
              <w:rPr>
                <w:sz w:val="25"/>
                <w:szCs w:val="25"/>
              </w:rPr>
              <w:lastRenderedPageBreak/>
              <w:t>nhẹ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lastRenderedPageBreak/>
              <w:t>Không có kết tủa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Ag↓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Không có kết tủa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Ag↓</w:t>
            </w:r>
          </w:p>
        </w:tc>
      </w:tr>
      <w:tr w:rsidR="00F9488A" w:rsidRPr="009577BF" w:rsidTr="008032A3">
        <w:trPr>
          <w:trHeight w:val="441"/>
        </w:trPr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lastRenderedPageBreak/>
              <w:t>Cu(OH)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, lắc nhẹ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Cu(OH)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 xml:space="preserve"> không tan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Dung dịch xanh lam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Dung dịch xanh lam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Dung dịch xanh lam</w:t>
            </w:r>
          </w:p>
        </w:tc>
      </w:tr>
      <w:tr w:rsidR="00F9488A" w:rsidRPr="009577BF" w:rsidTr="008032A3">
        <w:trPr>
          <w:trHeight w:val="664"/>
        </w:trPr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Nước brom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Mất màu nước brom và có kết tủa trắng xuất hiện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Mất màu nước brom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Không mất màu nước brom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9488A" w:rsidRPr="009577BF" w:rsidRDefault="00F9488A" w:rsidP="00F9488A">
            <w:pPr>
              <w:jc w:val="center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>Không mất màu nước brom</w:t>
            </w:r>
          </w:p>
        </w:tc>
      </w:tr>
    </w:tbl>
    <w:p w:rsidR="00F9488A" w:rsidRPr="009577BF" w:rsidRDefault="00F9488A" w:rsidP="00F9488A">
      <w:pPr>
        <w:jc w:val="both"/>
        <w:rPr>
          <w:sz w:val="25"/>
          <w:szCs w:val="25"/>
        </w:rPr>
      </w:pPr>
      <w:r w:rsidRPr="009577BF">
        <w:rPr>
          <w:sz w:val="25"/>
          <w:szCs w:val="25"/>
        </w:rPr>
        <w:t xml:space="preserve">Các dung dịch </w:t>
      </w:r>
      <w:r w:rsidRPr="009577BF">
        <w:rPr>
          <w:b/>
          <w:bCs/>
          <w:sz w:val="25"/>
          <w:szCs w:val="25"/>
        </w:rPr>
        <w:t>X</w:t>
      </w:r>
      <w:r w:rsidRPr="009577BF">
        <w:rPr>
          <w:sz w:val="25"/>
          <w:szCs w:val="25"/>
        </w:rPr>
        <w:t xml:space="preserve">, </w:t>
      </w:r>
      <w:r w:rsidRPr="009577BF">
        <w:rPr>
          <w:b/>
          <w:bCs/>
          <w:sz w:val="25"/>
          <w:szCs w:val="25"/>
        </w:rPr>
        <w:t>Y</w:t>
      </w:r>
      <w:r w:rsidRPr="009577BF">
        <w:rPr>
          <w:sz w:val="25"/>
          <w:szCs w:val="25"/>
        </w:rPr>
        <w:t xml:space="preserve">, </w:t>
      </w:r>
      <w:r w:rsidRPr="009577BF">
        <w:rPr>
          <w:b/>
          <w:bCs/>
          <w:sz w:val="25"/>
          <w:szCs w:val="25"/>
        </w:rPr>
        <w:t>Z</w:t>
      </w:r>
      <w:r w:rsidRPr="009577BF">
        <w:rPr>
          <w:sz w:val="25"/>
          <w:szCs w:val="25"/>
        </w:rPr>
        <w:t xml:space="preserve">, </w:t>
      </w:r>
      <w:r w:rsidRPr="009577BF">
        <w:rPr>
          <w:b/>
          <w:bCs/>
          <w:sz w:val="25"/>
          <w:szCs w:val="25"/>
        </w:rPr>
        <w:t xml:space="preserve">T </w:t>
      </w:r>
      <w:r w:rsidRPr="009577BF">
        <w:rPr>
          <w:sz w:val="25"/>
          <w:szCs w:val="25"/>
        </w:rPr>
        <w:t>lần lượt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4"/>
        <w:gridCol w:w="4996"/>
      </w:tblGrid>
      <w:tr w:rsidR="00F9488A" w:rsidRPr="009577BF" w:rsidTr="008032A3">
        <w:tc>
          <w:tcPr>
            <w:tcW w:w="4994" w:type="dxa"/>
          </w:tcPr>
          <w:p w:rsidR="00F9488A" w:rsidRPr="009577BF" w:rsidRDefault="00F9488A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Phenol, axit fomic, saccarozơ, glucozơ.</w:t>
            </w:r>
          </w:p>
        </w:tc>
        <w:tc>
          <w:tcPr>
            <w:tcW w:w="4996" w:type="dxa"/>
          </w:tcPr>
          <w:p w:rsidR="00F9488A" w:rsidRPr="009577BF" w:rsidRDefault="00F9488A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Anilin, glucozơ, glixerol, saccarozơ.</w:t>
            </w:r>
          </w:p>
        </w:tc>
      </w:tr>
      <w:tr w:rsidR="00F9488A" w:rsidRPr="009577BF" w:rsidTr="008032A3">
        <w:tc>
          <w:tcPr>
            <w:tcW w:w="4994" w:type="dxa"/>
          </w:tcPr>
          <w:p w:rsidR="00F9488A" w:rsidRPr="009577BF" w:rsidRDefault="00F9488A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Anilin, glucozơ, glixerol, fructozơ.</w:t>
            </w:r>
          </w:p>
        </w:tc>
        <w:tc>
          <w:tcPr>
            <w:tcW w:w="4996" w:type="dxa"/>
          </w:tcPr>
          <w:p w:rsidR="00F9488A" w:rsidRPr="009577BF" w:rsidRDefault="00F9488A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Phenol, glucozơ, glixerol, axit fomic.</w:t>
            </w:r>
          </w:p>
        </w:tc>
      </w:tr>
    </w:tbl>
    <w:p w:rsidR="003266D4" w:rsidRPr="009577BF" w:rsidRDefault="003266D4" w:rsidP="00F9488A">
      <w:pPr>
        <w:pStyle w:val="ListParagraph"/>
        <w:numPr>
          <w:ilvl w:val="0"/>
          <w:numId w:val="17"/>
        </w:numPr>
        <w:ind w:left="0"/>
        <w:rPr>
          <w:sz w:val="25"/>
          <w:szCs w:val="25"/>
          <w:lang w:val="sv-SE"/>
        </w:rPr>
      </w:pPr>
      <w:r w:rsidRPr="009577BF">
        <w:rPr>
          <w:sz w:val="25"/>
          <w:szCs w:val="25"/>
        </w:rPr>
        <w:t xml:space="preserve">Hỗn hợp M gồm anken X và hai amin </w:t>
      </w:r>
      <w:r w:rsidRPr="009577BF">
        <w:rPr>
          <w:sz w:val="25"/>
          <w:szCs w:val="25"/>
          <w:lang w:val="sv-SE"/>
        </w:rPr>
        <w:t>no, đơn chức, mạch hở Y, Z  là đồng đẳng liên tiếp (M</w:t>
      </w:r>
      <w:r w:rsidRPr="009577BF">
        <w:rPr>
          <w:sz w:val="25"/>
          <w:szCs w:val="25"/>
          <w:vertAlign w:val="subscript"/>
          <w:lang w:val="sv-SE"/>
        </w:rPr>
        <w:t>Y</w:t>
      </w:r>
      <w:r w:rsidRPr="009577BF">
        <w:rPr>
          <w:sz w:val="25"/>
          <w:szCs w:val="25"/>
          <w:lang w:val="sv-SE"/>
        </w:rPr>
        <w:t xml:space="preserve"> &lt; M</w:t>
      </w:r>
      <w:r w:rsidRPr="009577BF">
        <w:rPr>
          <w:sz w:val="25"/>
          <w:szCs w:val="25"/>
          <w:vertAlign w:val="subscript"/>
          <w:lang w:val="sv-SE"/>
        </w:rPr>
        <w:t>Z</w:t>
      </w:r>
      <w:r w:rsidRPr="009577BF">
        <w:rPr>
          <w:sz w:val="25"/>
          <w:szCs w:val="25"/>
          <w:lang w:val="sv-SE"/>
        </w:rPr>
        <w:t>)</w:t>
      </w:r>
      <w:r w:rsidRPr="009577BF">
        <w:rPr>
          <w:b/>
          <w:sz w:val="25"/>
          <w:szCs w:val="25"/>
        </w:rPr>
        <w:t xml:space="preserve">. </w:t>
      </w:r>
      <w:r w:rsidRPr="009577BF">
        <w:rPr>
          <w:sz w:val="25"/>
          <w:szCs w:val="25"/>
          <w:lang w:val="sv-SE"/>
        </w:rPr>
        <w:t>Đốt cháy hoàn toàn một lượng M, cần dùng 0,46875 mol khí O</w:t>
      </w:r>
      <w:r w:rsidRPr="009577BF">
        <w:rPr>
          <w:sz w:val="25"/>
          <w:szCs w:val="25"/>
          <w:vertAlign w:val="subscript"/>
          <w:lang w:val="sv-SE"/>
        </w:rPr>
        <w:t>2</w:t>
      </w:r>
      <w:r w:rsidRPr="009577BF">
        <w:rPr>
          <w:sz w:val="25"/>
          <w:szCs w:val="25"/>
          <w:lang w:val="sv-SE"/>
        </w:rPr>
        <w:t>,</w:t>
      </w:r>
      <w:r w:rsidRPr="009577BF">
        <w:rPr>
          <w:sz w:val="25"/>
          <w:szCs w:val="25"/>
          <w:vertAlign w:val="subscript"/>
          <w:lang w:val="sv-SE"/>
        </w:rPr>
        <w:t xml:space="preserve">  </w:t>
      </w:r>
      <w:r w:rsidRPr="009577BF">
        <w:rPr>
          <w:sz w:val="25"/>
          <w:szCs w:val="25"/>
          <w:lang w:val="sv-SE"/>
        </w:rPr>
        <w:t>thu được 0,25 mol CO</w:t>
      </w:r>
      <w:r w:rsidRPr="009577BF">
        <w:rPr>
          <w:sz w:val="25"/>
          <w:szCs w:val="25"/>
          <w:vertAlign w:val="subscript"/>
          <w:lang w:val="sv-SE"/>
        </w:rPr>
        <w:t>2</w:t>
      </w:r>
      <w:r w:rsidRPr="009577BF">
        <w:rPr>
          <w:sz w:val="25"/>
          <w:szCs w:val="25"/>
          <w:lang w:val="sv-SE"/>
        </w:rPr>
        <w:t>; x mol N</w:t>
      </w:r>
      <w:r w:rsidRPr="009577BF">
        <w:rPr>
          <w:sz w:val="25"/>
          <w:szCs w:val="25"/>
          <w:vertAlign w:val="subscript"/>
          <w:lang w:val="sv-SE"/>
        </w:rPr>
        <w:t>2</w:t>
      </w:r>
      <w:r w:rsidRPr="009577BF">
        <w:rPr>
          <w:sz w:val="25"/>
          <w:szCs w:val="25"/>
          <w:lang w:val="sv-SE"/>
        </w:rPr>
        <w:t>.</w:t>
      </w:r>
      <w:r w:rsidRPr="009577BF">
        <w:rPr>
          <w:sz w:val="25"/>
          <w:szCs w:val="25"/>
          <w:vertAlign w:val="subscript"/>
          <w:lang w:val="sv-SE"/>
        </w:rPr>
        <w:t xml:space="preserve"> </w:t>
      </w:r>
      <w:r w:rsidRPr="009577BF">
        <w:rPr>
          <w:sz w:val="25"/>
          <w:szCs w:val="25"/>
          <w:lang w:val="sv-SE"/>
        </w:rPr>
        <w:t xml:space="preserve">Công thức phân tử của Z và giá trị của x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2"/>
        <w:gridCol w:w="5104"/>
      </w:tblGrid>
      <w:tr w:rsidR="003266D4" w:rsidRPr="009577BF" w:rsidTr="00A743AF">
        <w:tc>
          <w:tcPr>
            <w:tcW w:w="5102" w:type="dxa"/>
          </w:tcPr>
          <w:p w:rsidR="003266D4" w:rsidRPr="009577BF" w:rsidRDefault="003266D4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H</w:t>
            </w:r>
            <w:r w:rsidRPr="009577BF">
              <w:rPr>
                <w:sz w:val="25"/>
                <w:szCs w:val="25"/>
                <w:vertAlign w:val="subscript"/>
              </w:rPr>
              <w:t>7</w:t>
            </w:r>
            <w:r w:rsidRPr="009577BF">
              <w:rPr>
                <w:sz w:val="25"/>
                <w:szCs w:val="25"/>
              </w:rPr>
              <w:t>N và 0,0625.</w:t>
            </w:r>
          </w:p>
        </w:tc>
        <w:tc>
          <w:tcPr>
            <w:tcW w:w="5104" w:type="dxa"/>
          </w:tcPr>
          <w:p w:rsidR="003266D4" w:rsidRPr="009577BF" w:rsidRDefault="003266D4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</w:t>
            </w:r>
            <w:r w:rsidRPr="009577BF">
              <w:rPr>
                <w:sz w:val="25"/>
                <w:szCs w:val="25"/>
                <w:vertAlign w:val="subscript"/>
              </w:rPr>
              <w:t>2</w:t>
            </w:r>
            <w:r w:rsidRPr="009577BF">
              <w:rPr>
                <w:sz w:val="25"/>
                <w:szCs w:val="25"/>
              </w:rPr>
              <w:t>H</w:t>
            </w:r>
            <w:r w:rsidRPr="009577BF">
              <w:rPr>
                <w:sz w:val="25"/>
                <w:szCs w:val="25"/>
                <w:vertAlign w:val="subscript"/>
              </w:rPr>
              <w:t>7</w:t>
            </w:r>
            <w:r w:rsidRPr="009577BF">
              <w:rPr>
                <w:sz w:val="25"/>
                <w:szCs w:val="25"/>
              </w:rPr>
              <w:t>N và 0,125.</w:t>
            </w:r>
          </w:p>
        </w:tc>
      </w:tr>
      <w:tr w:rsidR="003266D4" w:rsidRPr="009577BF" w:rsidTr="00A743AF">
        <w:tc>
          <w:tcPr>
            <w:tcW w:w="5102" w:type="dxa"/>
          </w:tcPr>
          <w:p w:rsidR="003266D4" w:rsidRPr="009577BF" w:rsidRDefault="003266D4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H</w:t>
            </w:r>
            <w:r w:rsidRPr="009577BF">
              <w:rPr>
                <w:sz w:val="25"/>
                <w:szCs w:val="25"/>
                <w:vertAlign w:val="subscript"/>
              </w:rPr>
              <w:t>9</w:t>
            </w:r>
            <w:r w:rsidRPr="009577BF">
              <w:rPr>
                <w:sz w:val="25"/>
                <w:szCs w:val="25"/>
              </w:rPr>
              <w:t>N và 0,0625.</w:t>
            </w:r>
          </w:p>
        </w:tc>
        <w:tc>
          <w:tcPr>
            <w:tcW w:w="5104" w:type="dxa"/>
          </w:tcPr>
          <w:p w:rsidR="003266D4" w:rsidRPr="009577BF" w:rsidRDefault="003266D4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C</w:t>
            </w:r>
            <w:r w:rsidRPr="009577BF">
              <w:rPr>
                <w:sz w:val="25"/>
                <w:szCs w:val="25"/>
                <w:vertAlign w:val="subscript"/>
              </w:rPr>
              <w:t>3</w:t>
            </w:r>
            <w:r w:rsidRPr="009577BF">
              <w:rPr>
                <w:sz w:val="25"/>
                <w:szCs w:val="25"/>
              </w:rPr>
              <w:t>H</w:t>
            </w:r>
            <w:r w:rsidRPr="009577BF">
              <w:rPr>
                <w:sz w:val="25"/>
                <w:szCs w:val="25"/>
                <w:vertAlign w:val="subscript"/>
              </w:rPr>
              <w:t>9</w:t>
            </w:r>
            <w:r w:rsidRPr="009577BF">
              <w:rPr>
                <w:sz w:val="25"/>
                <w:szCs w:val="25"/>
              </w:rPr>
              <w:t>N và 0,125.</w:t>
            </w:r>
          </w:p>
        </w:tc>
      </w:tr>
    </w:tbl>
    <w:p w:rsidR="00D74501" w:rsidRPr="009577BF" w:rsidRDefault="00D74501" w:rsidP="00F9488A">
      <w:pPr>
        <w:pStyle w:val="ListParagraph"/>
        <w:numPr>
          <w:ilvl w:val="0"/>
          <w:numId w:val="17"/>
        </w:numPr>
        <w:tabs>
          <w:tab w:val="left" w:pos="2552"/>
          <w:tab w:val="left" w:pos="5103"/>
          <w:tab w:val="left" w:pos="7655"/>
        </w:tabs>
        <w:ind w:left="0"/>
        <w:rPr>
          <w:sz w:val="25"/>
          <w:szCs w:val="25"/>
        </w:rPr>
      </w:pPr>
      <w:r w:rsidRPr="009577BF">
        <w:rPr>
          <w:sz w:val="25"/>
          <w:szCs w:val="25"/>
        </w:rPr>
        <w:t>Đốt cháy hoàn toàn m gam một triglixerit X cần dùng 1,61 mol O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, thu được 1,14 mol CO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 xml:space="preserve"> và 1,06 mol H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O. Mặt khác, cho 26,58 gam X tác dụng vừa đủ với dung dịch NaOH thì khối lượng muối thu được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D74501" w:rsidRPr="009577BF" w:rsidTr="006C017B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D74501" w:rsidRPr="009577BF" w:rsidRDefault="00D74501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18,28 gam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D74501" w:rsidRPr="009577BF" w:rsidRDefault="00D74501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27,14 gam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D74501" w:rsidRPr="009577BF" w:rsidRDefault="00D74501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27,42 gam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D74501" w:rsidRPr="009577BF" w:rsidRDefault="00D74501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25,02 gam.</w:t>
            </w:r>
          </w:p>
        </w:tc>
      </w:tr>
    </w:tbl>
    <w:p w:rsidR="00F9488A" w:rsidRPr="009577BF" w:rsidRDefault="00F9488A" w:rsidP="00F9488A">
      <w:pPr>
        <w:pStyle w:val="Cu"/>
        <w:numPr>
          <w:ilvl w:val="0"/>
          <w:numId w:val="17"/>
        </w:numPr>
        <w:tabs>
          <w:tab w:val="clear" w:pos="284"/>
          <w:tab w:val="clear" w:pos="2552"/>
          <w:tab w:val="clear" w:pos="4820"/>
          <w:tab w:val="clear" w:pos="7088"/>
          <w:tab w:val="left" w:pos="270"/>
          <w:tab w:val="left" w:pos="2880"/>
          <w:tab w:val="left" w:pos="5310"/>
          <w:tab w:val="left" w:pos="7830"/>
        </w:tabs>
        <w:spacing w:line="240" w:lineRule="auto"/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>Nung nóng x mol C</w:t>
      </w:r>
      <w:r w:rsidRPr="009577BF">
        <w:rPr>
          <w:sz w:val="25"/>
          <w:szCs w:val="25"/>
          <w:vertAlign w:val="subscript"/>
        </w:rPr>
        <w:t>4</w:t>
      </w:r>
      <w:r w:rsidRPr="009577BF">
        <w:rPr>
          <w:sz w:val="25"/>
          <w:szCs w:val="25"/>
        </w:rPr>
        <w:t>H</w:t>
      </w:r>
      <w:r w:rsidRPr="009577BF">
        <w:rPr>
          <w:sz w:val="25"/>
          <w:szCs w:val="25"/>
          <w:vertAlign w:val="subscript"/>
        </w:rPr>
        <w:t>10</w:t>
      </w:r>
      <w:r w:rsidRPr="009577BF">
        <w:rPr>
          <w:sz w:val="25"/>
          <w:szCs w:val="25"/>
        </w:rPr>
        <w:t xml:space="preserve"> có xúc tác thích hợp, thu được hỗn hợp </w:t>
      </w:r>
      <w:r w:rsidRPr="009577BF">
        <w:rPr>
          <w:b/>
          <w:sz w:val="25"/>
          <w:szCs w:val="25"/>
        </w:rPr>
        <w:t>X</w:t>
      </w:r>
      <w:r w:rsidRPr="009577BF">
        <w:rPr>
          <w:sz w:val="25"/>
          <w:szCs w:val="25"/>
        </w:rPr>
        <w:t xml:space="preserve"> gồm: H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, CH</w:t>
      </w:r>
      <w:r w:rsidRPr="009577BF">
        <w:rPr>
          <w:sz w:val="25"/>
          <w:szCs w:val="25"/>
          <w:vertAlign w:val="subscript"/>
        </w:rPr>
        <w:t>4</w:t>
      </w:r>
      <w:r w:rsidRPr="009577BF">
        <w:rPr>
          <w:sz w:val="25"/>
          <w:szCs w:val="25"/>
        </w:rPr>
        <w:t>, C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H</w:t>
      </w:r>
      <w:r w:rsidRPr="009577BF">
        <w:rPr>
          <w:sz w:val="25"/>
          <w:szCs w:val="25"/>
          <w:vertAlign w:val="subscript"/>
        </w:rPr>
        <w:t>4</w:t>
      </w:r>
      <w:r w:rsidRPr="009577BF">
        <w:rPr>
          <w:sz w:val="25"/>
          <w:szCs w:val="25"/>
        </w:rPr>
        <w:t>, C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H</w:t>
      </w:r>
      <w:r w:rsidRPr="009577BF">
        <w:rPr>
          <w:sz w:val="25"/>
          <w:szCs w:val="25"/>
          <w:vertAlign w:val="subscript"/>
        </w:rPr>
        <w:t>6</w:t>
      </w:r>
      <w:r w:rsidRPr="009577BF">
        <w:rPr>
          <w:sz w:val="25"/>
          <w:szCs w:val="25"/>
        </w:rPr>
        <w:t>, C</w:t>
      </w:r>
      <w:r w:rsidRPr="009577BF">
        <w:rPr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>H</w:t>
      </w:r>
      <w:r w:rsidRPr="009577BF">
        <w:rPr>
          <w:sz w:val="25"/>
          <w:szCs w:val="25"/>
          <w:vertAlign w:val="subscript"/>
        </w:rPr>
        <w:t>6</w:t>
      </w:r>
      <w:r w:rsidRPr="009577BF">
        <w:rPr>
          <w:sz w:val="25"/>
          <w:szCs w:val="25"/>
        </w:rPr>
        <w:t>, C</w:t>
      </w:r>
      <w:r w:rsidRPr="009577BF">
        <w:rPr>
          <w:sz w:val="25"/>
          <w:szCs w:val="25"/>
          <w:vertAlign w:val="subscript"/>
        </w:rPr>
        <w:t>4</w:t>
      </w:r>
      <w:r w:rsidRPr="009577BF">
        <w:rPr>
          <w:sz w:val="25"/>
          <w:szCs w:val="25"/>
        </w:rPr>
        <w:t>H</w:t>
      </w:r>
      <w:r w:rsidRPr="009577BF">
        <w:rPr>
          <w:sz w:val="25"/>
          <w:szCs w:val="25"/>
          <w:vertAlign w:val="subscript"/>
        </w:rPr>
        <w:t>8</w:t>
      </w:r>
      <w:r w:rsidRPr="009577BF">
        <w:rPr>
          <w:sz w:val="25"/>
          <w:szCs w:val="25"/>
        </w:rPr>
        <w:t xml:space="preserve"> và C</w:t>
      </w:r>
      <w:r w:rsidRPr="009577BF">
        <w:rPr>
          <w:sz w:val="25"/>
          <w:szCs w:val="25"/>
          <w:vertAlign w:val="subscript"/>
        </w:rPr>
        <w:t>4</w:t>
      </w:r>
      <w:r w:rsidRPr="009577BF">
        <w:rPr>
          <w:sz w:val="25"/>
          <w:szCs w:val="25"/>
        </w:rPr>
        <w:t>H</w:t>
      </w:r>
      <w:r w:rsidRPr="009577BF">
        <w:rPr>
          <w:sz w:val="25"/>
          <w:szCs w:val="25"/>
          <w:vertAlign w:val="subscript"/>
        </w:rPr>
        <w:t>10</w:t>
      </w:r>
      <w:r w:rsidRPr="009577BF">
        <w:rPr>
          <w:sz w:val="25"/>
          <w:szCs w:val="25"/>
        </w:rPr>
        <w:t xml:space="preserve">. Dẫn </w:t>
      </w:r>
      <w:r w:rsidRPr="009577BF">
        <w:rPr>
          <w:b/>
          <w:sz w:val="25"/>
          <w:szCs w:val="25"/>
        </w:rPr>
        <w:t xml:space="preserve">X </w:t>
      </w:r>
      <w:r w:rsidRPr="009577BF">
        <w:rPr>
          <w:sz w:val="25"/>
          <w:szCs w:val="25"/>
        </w:rPr>
        <w:t>qua bình đựng dung dịch Br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 xml:space="preserve"> dư, sau khi phản ứng hoàn toàn, khối lượng bình tăng m gam và có hỗn hợp khí </w:t>
      </w:r>
      <w:r w:rsidRPr="009577BF">
        <w:rPr>
          <w:b/>
          <w:sz w:val="25"/>
          <w:szCs w:val="25"/>
        </w:rPr>
        <w:t>Y</w:t>
      </w:r>
      <w:r w:rsidRPr="009577BF">
        <w:rPr>
          <w:sz w:val="25"/>
          <w:szCs w:val="25"/>
        </w:rPr>
        <w:t xml:space="preserve"> thoát ra. Đốt cháy hoàn toàn </w:t>
      </w:r>
      <w:r w:rsidRPr="009577BF">
        <w:rPr>
          <w:b/>
          <w:sz w:val="25"/>
          <w:szCs w:val="25"/>
        </w:rPr>
        <w:t>Y</w:t>
      </w:r>
      <w:r w:rsidRPr="009577BF">
        <w:rPr>
          <w:sz w:val="25"/>
          <w:szCs w:val="25"/>
        </w:rPr>
        <w:t xml:space="preserve"> cần vừa đủ 0,275 mol khí O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, thu được 6,6 gam CO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>. Giá trị của m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2,8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3,5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5,8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4,2.</w:t>
            </w:r>
          </w:p>
        </w:tc>
      </w:tr>
    </w:tbl>
    <w:p w:rsidR="006F1038" w:rsidRPr="009577BF" w:rsidRDefault="006F1038" w:rsidP="00F9488A">
      <w:pPr>
        <w:pStyle w:val="ListParagraph"/>
        <w:numPr>
          <w:ilvl w:val="0"/>
          <w:numId w:val="17"/>
        </w:numPr>
        <w:tabs>
          <w:tab w:val="left" w:pos="3402"/>
        </w:tabs>
        <w:ind w:left="0"/>
        <w:jc w:val="both"/>
        <w:rPr>
          <w:sz w:val="25"/>
          <w:szCs w:val="25"/>
          <w:shd w:val="clear" w:color="auto" w:fill="FFFFFF"/>
        </w:rPr>
      </w:pPr>
      <w:r w:rsidRPr="009577BF">
        <w:rPr>
          <w:sz w:val="25"/>
          <w:szCs w:val="25"/>
          <w:shd w:val="clear" w:color="auto" w:fill="FFFFFF"/>
        </w:rPr>
        <w:t>Cho một mẫu quặng photphorit X (chứa 88,35 % khối lượng Ca</w:t>
      </w:r>
      <w:r w:rsidRPr="009577BF">
        <w:rPr>
          <w:sz w:val="25"/>
          <w:szCs w:val="25"/>
          <w:shd w:val="clear" w:color="auto" w:fill="FFFFFF"/>
          <w:vertAlign w:val="subscript"/>
        </w:rPr>
        <w:t>3</w:t>
      </w:r>
      <w:r w:rsidRPr="009577BF">
        <w:rPr>
          <w:sz w:val="25"/>
          <w:szCs w:val="25"/>
          <w:shd w:val="clear" w:color="auto" w:fill="FFFFFF"/>
        </w:rPr>
        <w:t>(PO</w:t>
      </w:r>
      <w:r w:rsidRPr="009577BF">
        <w:rPr>
          <w:sz w:val="25"/>
          <w:szCs w:val="25"/>
          <w:shd w:val="clear" w:color="auto" w:fill="FFFFFF"/>
          <w:vertAlign w:val="subscript"/>
        </w:rPr>
        <w:t>4</w:t>
      </w:r>
      <w:r w:rsidRPr="009577BF">
        <w:rPr>
          <w:sz w:val="25"/>
          <w:szCs w:val="25"/>
          <w:shd w:val="clear" w:color="auto" w:fill="FFFFFF"/>
        </w:rPr>
        <w:t>)</w:t>
      </w:r>
      <w:r w:rsidRPr="009577BF">
        <w:rPr>
          <w:sz w:val="25"/>
          <w:szCs w:val="25"/>
          <w:shd w:val="clear" w:color="auto" w:fill="FFFFFF"/>
          <w:vertAlign w:val="subscript"/>
        </w:rPr>
        <w:t>2</w:t>
      </w:r>
      <w:r w:rsidRPr="009577BF">
        <w:rPr>
          <w:sz w:val="25"/>
          <w:szCs w:val="25"/>
          <w:shd w:val="clear" w:color="auto" w:fill="FFFFFF"/>
        </w:rPr>
        <w:t>, còn lại là tạp chất trơ không chứa photpho) tác dụng với dung dịch H</w:t>
      </w:r>
      <w:r w:rsidRPr="009577BF">
        <w:rPr>
          <w:sz w:val="25"/>
          <w:szCs w:val="25"/>
          <w:shd w:val="clear" w:color="auto" w:fill="FFFFFF"/>
          <w:vertAlign w:val="subscript"/>
        </w:rPr>
        <w:t>2</w:t>
      </w:r>
      <w:r w:rsidRPr="009577BF">
        <w:rPr>
          <w:sz w:val="25"/>
          <w:szCs w:val="25"/>
          <w:shd w:val="clear" w:color="auto" w:fill="FFFFFF"/>
        </w:rPr>
        <w:t>SO</w:t>
      </w:r>
      <w:r w:rsidRPr="009577BF">
        <w:rPr>
          <w:sz w:val="25"/>
          <w:szCs w:val="25"/>
          <w:shd w:val="clear" w:color="auto" w:fill="FFFFFF"/>
          <w:vertAlign w:val="subscript"/>
        </w:rPr>
        <w:t>4</w:t>
      </w:r>
      <w:r w:rsidRPr="009577BF">
        <w:rPr>
          <w:sz w:val="25"/>
          <w:szCs w:val="25"/>
          <w:shd w:val="clear" w:color="auto" w:fill="FFFFFF"/>
        </w:rPr>
        <w:t> đặc (vừa đủ). Sau phản ứng hoàn toàn, làm khô hỗn hợp, thu được supephotphat đơn Y. Độ dinh dưỡng của Y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6F1038" w:rsidRPr="009577BF" w:rsidTr="006C017B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6F1038" w:rsidRPr="009577BF" w:rsidRDefault="006F1038" w:rsidP="00F9488A">
            <w:pPr>
              <w:tabs>
                <w:tab w:val="left" w:pos="3402"/>
              </w:tabs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shd w:val="clear" w:color="auto" w:fill="FFFFFF"/>
              </w:rPr>
              <w:t xml:space="preserve">25,97%. 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6F1038" w:rsidRPr="009577BF" w:rsidRDefault="006F1038" w:rsidP="00F9488A">
            <w:pPr>
              <w:tabs>
                <w:tab w:val="left" w:pos="3402"/>
              </w:tabs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shd w:val="clear" w:color="auto" w:fill="FFFFFF"/>
              </w:rPr>
              <w:t xml:space="preserve">40,47%.                 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6F1038" w:rsidRPr="009577BF" w:rsidRDefault="006F1038" w:rsidP="00F9488A">
            <w:pPr>
              <w:tabs>
                <w:tab w:val="left" w:pos="3402"/>
              </w:tabs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shd w:val="clear" w:color="auto" w:fill="FFFFFF"/>
              </w:rPr>
              <w:t xml:space="preserve">28,06%.                  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6F1038" w:rsidRPr="009577BF" w:rsidRDefault="006F1038" w:rsidP="00F9488A">
            <w:pPr>
              <w:tabs>
                <w:tab w:val="left" w:pos="3402"/>
              </w:tabs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  <w:shd w:val="clear" w:color="auto" w:fill="FFFFFF"/>
              </w:rPr>
              <w:t>24,79%.</w:t>
            </w:r>
          </w:p>
        </w:tc>
      </w:tr>
    </w:tbl>
    <w:p w:rsidR="006F1038" w:rsidRPr="009577BF" w:rsidRDefault="006F1038" w:rsidP="00F9488A">
      <w:pPr>
        <w:pStyle w:val="ListParagraph"/>
        <w:numPr>
          <w:ilvl w:val="0"/>
          <w:numId w:val="17"/>
        </w:numPr>
        <w:tabs>
          <w:tab w:val="left" w:pos="3402"/>
        </w:tabs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>Tiến hành 2 thí nghiệm:</w:t>
      </w:r>
    </w:p>
    <w:p w:rsidR="006F1038" w:rsidRPr="009577BF" w:rsidRDefault="006F1038" w:rsidP="00F9488A">
      <w:pPr>
        <w:tabs>
          <w:tab w:val="left" w:pos="3402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>Thí nghiệm 1: Hấp thụ hết 0,56 lít khí CO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 xml:space="preserve"> (đktc) vào 500 ml dung dịch X gồm KOH 0,1x (mol/lít) và Ba(OH)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 xml:space="preserve"> 0,2y (mol/lít), thu được 3,94 gam kết tủa. </w:t>
      </w:r>
    </w:p>
    <w:p w:rsidR="006F1038" w:rsidRPr="009577BF" w:rsidRDefault="006F1038" w:rsidP="00F9488A">
      <w:pPr>
        <w:tabs>
          <w:tab w:val="left" w:pos="3402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>Thí nghiệm 2: Hấp thụ hết 0,56 lít khí CO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 xml:space="preserve"> (đktc) vào 500 ml dung dịch Y gồm KOH 0,1y (mol/lít) và Ba(OH)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 xml:space="preserve"> 0,2x (mol/lít), thu được 0,985 gam kết tủa. </w:t>
      </w:r>
    </w:p>
    <w:p w:rsidR="006F1038" w:rsidRPr="009577BF" w:rsidRDefault="006F1038" w:rsidP="00F9488A">
      <w:pPr>
        <w:tabs>
          <w:tab w:val="left" w:pos="3402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>Biết cả hai thí nghiệm, dung dịch sau phản ứng đều tác dụng với dung dịch NaOH. Giá trị x + y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6F1038" w:rsidRPr="009577BF" w:rsidTr="006C017B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6F1038" w:rsidRPr="009577BF" w:rsidRDefault="006F1038" w:rsidP="00F9488A">
            <w:pPr>
              <w:tabs>
                <w:tab w:val="left" w:pos="3402"/>
              </w:tabs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.</w:t>
            </w:r>
            <w:r w:rsidRPr="009577BF">
              <w:rPr>
                <w:b/>
                <w:sz w:val="25"/>
                <w:szCs w:val="25"/>
              </w:rPr>
              <w:t xml:space="preserve"> </w:t>
            </w:r>
            <w:r w:rsidRPr="009577BF">
              <w:rPr>
                <w:sz w:val="25"/>
                <w:szCs w:val="25"/>
              </w:rPr>
              <w:t>0,3000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6F1038" w:rsidRPr="009577BF" w:rsidRDefault="006F1038" w:rsidP="00F9488A">
            <w:pPr>
              <w:tabs>
                <w:tab w:val="left" w:pos="3402"/>
              </w:tabs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2500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6F1038" w:rsidRPr="009577BF" w:rsidRDefault="006F1038" w:rsidP="00F9488A">
            <w:pPr>
              <w:tabs>
                <w:tab w:val="left" w:pos="3402"/>
              </w:tabs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02625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6F1038" w:rsidRPr="009577BF" w:rsidRDefault="006F1038" w:rsidP="00F9488A">
            <w:pPr>
              <w:tabs>
                <w:tab w:val="left" w:pos="3402"/>
              </w:tabs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4500.</w:t>
            </w:r>
          </w:p>
        </w:tc>
      </w:tr>
    </w:tbl>
    <w:p w:rsidR="00F9488A" w:rsidRPr="009577BF" w:rsidRDefault="00F9488A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bookmarkStart w:id="2" w:name="c37"/>
      <w:r w:rsidRPr="009577BF">
        <w:rPr>
          <w:sz w:val="25"/>
          <w:szCs w:val="25"/>
        </w:rPr>
        <w:t>Cho các phát biểu sau:</w:t>
      </w:r>
    </w:p>
    <w:p w:rsidR="00F9488A" w:rsidRPr="009577BF" w:rsidRDefault="00F9488A" w:rsidP="00F948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>(a) Do có tính sát trùng, fomon được dùng để bảo quản các mẫu động vật.</w:t>
      </w:r>
    </w:p>
    <w:p w:rsidR="00F9488A" w:rsidRPr="009577BF" w:rsidRDefault="00F9488A" w:rsidP="00F948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>(b) Mỡ lợn có chứa chất béo bão hòa (phân tử có các gốc hiđrocacbon no) là chủ yếu.</w:t>
      </w:r>
    </w:p>
    <w:p w:rsidR="00F9488A" w:rsidRPr="009577BF" w:rsidRDefault="00F9488A" w:rsidP="00F948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>(c) Quá trình chuyển hóa tinh bột trong cơ thể người có xảy ra phản ứng thủy phân.</w:t>
      </w:r>
    </w:p>
    <w:p w:rsidR="00F9488A" w:rsidRPr="009577BF" w:rsidRDefault="00F9488A" w:rsidP="00F948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>(d) Khi làm đậu phụ từ sữa đậu nành có xảy ra sự đông tụ protein.</w:t>
      </w:r>
    </w:p>
    <w:p w:rsidR="00F9488A" w:rsidRPr="009577BF" w:rsidRDefault="00F9488A" w:rsidP="00F948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sz w:val="25"/>
          <w:szCs w:val="25"/>
        </w:rPr>
      </w:pPr>
      <w:r w:rsidRPr="009577BF">
        <w:rPr>
          <w:sz w:val="25"/>
          <w:szCs w:val="25"/>
        </w:rPr>
        <w:t>(e) Các chất polietilen, cao su thiên nhiên sẽ nhanh hỏng khi giặt rửa chúng trong xà phòng.</w:t>
      </w:r>
    </w:p>
    <w:p w:rsidR="00F9488A" w:rsidRPr="009577BF" w:rsidRDefault="00F9488A" w:rsidP="00F948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 w:val="25"/>
          <w:szCs w:val="25"/>
        </w:rPr>
      </w:pPr>
      <w:r w:rsidRPr="009577BF">
        <w:rPr>
          <w:sz w:val="25"/>
          <w:szCs w:val="25"/>
        </w:rPr>
        <w:t>Số phát biểu đúng là</w:t>
      </w:r>
    </w:p>
    <w:bookmarkEnd w:id="2"/>
    <w:p w:rsidR="00F9488A" w:rsidRPr="009577BF" w:rsidRDefault="00F9488A" w:rsidP="00F9488A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sz w:val="25"/>
          <w:szCs w:val="25"/>
        </w:rPr>
      </w:pPr>
      <w:r w:rsidRPr="00972B58">
        <w:rPr>
          <w:b/>
          <w:color w:val="0000FF"/>
          <w:sz w:val="25"/>
          <w:szCs w:val="25"/>
        </w:rPr>
        <w:t>A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</w:rPr>
        <w:t>2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B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</w:rPr>
        <w:t>4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C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</w:rPr>
        <w:t>5.</w:t>
      </w:r>
      <w:r w:rsidRPr="009577BF">
        <w:rPr>
          <w:sz w:val="25"/>
          <w:szCs w:val="25"/>
        </w:rPr>
        <w:tab/>
      </w:r>
      <w:r w:rsidRPr="00972B58">
        <w:rPr>
          <w:b/>
          <w:color w:val="0000FF"/>
          <w:sz w:val="25"/>
          <w:szCs w:val="25"/>
        </w:rPr>
        <w:t>D.</w:t>
      </w:r>
      <w:r w:rsidRPr="009577BF">
        <w:rPr>
          <w:b/>
          <w:sz w:val="25"/>
          <w:szCs w:val="25"/>
        </w:rPr>
        <w:t xml:space="preserve"> </w:t>
      </w:r>
      <w:r w:rsidRPr="009577BF">
        <w:rPr>
          <w:sz w:val="25"/>
          <w:szCs w:val="25"/>
        </w:rPr>
        <w:t>3.</w:t>
      </w:r>
    </w:p>
    <w:p w:rsidR="00F9488A" w:rsidRPr="009577BF" w:rsidRDefault="00F9488A" w:rsidP="00F9488A">
      <w:pPr>
        <w:pStyle w:val="ListParagraph"/>
        <w:numPr>
          <w:ilvl w:val="0"/>
          <w:numId w:val="17"/>
        </w:numPr>
        <w:tabs>
          <w:tab w:val="left" w:pos="270"/>
          <w:tab w:val="left" w:pos="2880"/>
          <w:tab w:val="left" w:pos="5245"/>
          <w:tab w:val="left" w:pos="7830"/>
        </w:tabs>
        <w:autoSpaceDE w:val="0"/>
        <w:autoSpaceDN w:val="0"/>
        <w:adjustRightInd w:val="0"/>
        <w:ind w:left="0"/>
        <w:jc w:val="both"/>
        <w:textAlignment w:val="center"/>
        <w:rPr>
          <w:sz w:val="25"/>
          <w:szCs w:val="25"/>
          <w:lang w:val="nl-NL"/>
        </w:rPr>
      </w:pPr>
      <w:r w:rsidRPr="009577BF">
        <w:rPr>
          <w:sz w:val="25"/>
          <w:szCs w:val="25"/>
          <w:lang w:val="nl-NL"/>
        </w:rPr>
        <w:t xml:space="preserve">Tiến hành thí nghiệm theo các bước sau: </w:t>
      </w:r>
    </w:p>
    <w:p w:rsidR="00F9488A" w:rsidRPr="009577BF" w:rsidRDefault="00F9488A" w:rsidP="00F9488A">
      <w:pPr>
        <w:tabs>
          <w:tab w:val="left" w:pos="270"/>
          <w:tab w:val="left" w:pos="2835"/>
          <w:tab w:val="left" w:pos="5245"/>
          <w:tab w:val="left" w:pos="7797"/>
        </w:tabs>
        <w:jc w:val="both"/>
        <w:rPr>
          <w:sz w:val="25"/>
          <w:szCs w:val="25"/>
          <w:lang w:val="nl-NL"/>
        </w:rPr>
      </w:pPr>
      <w:r w:rsidRPr="009577BF">
        <w:rPr>
          <w:sz w:val="25"/>
          <w:szCs w:val="25"/>
          <w:lang w:val="nl-NL"/>
        </w:rPr>
        <w:t xml:space="preserve">Bước 1: Nhỏ vài giọt anilin vào ống nghiệm chứa 5 ml nước cất, lắc đều, sau đó để yên. </w:t>
      </w:r>
    </w:p>
    <w:p w:rsidR="00F9488A" w:rsidRPr="009577BF" w:rsidRDefault="00F9488A" w:rsidP="00F9488A">
      <w:pPr>
        <w:tabs>
          <w:tab w:val="left" w:pos="270"/>
          <w:tab w:val="left" w:pos="2835"/>
          <w:tab w:val="left" w:pos="5245"/>
          <w:tab w:val="left" w:pos="7797"/>
        </w:tabs>
        <w:jc w:val="both"/>
        <w:rPr>
          <w:sz w:val="25"/>
          <w:szCs w:val="25"/>
          <w:lang w:val="nl-NL"/>
        </w:rPr>
      </w:pPr>
      <w:r w:rsidRPr="009577BF">
        <w:rPr>
          <w:sz w:val="25"/>
          <w:szCs w:val="25"/>
          <w:lang w:val="nl-NL"/>
        </w:rPr>
        <w:t>Bước 2: Nhỏ tiếp dung dịch HCl đến dư vào ống nghiệm, lắc đều.</w:t>
      </w:r>
    </w:p>
    <w:p w:rsidR="00F9488A" w:rsidRPr="009577BF" w:rsidRDefault="00F9488A" w:rsidP="00F9488A">
      <w:pPr>
        <w:tabs>
          <w:tab w:val="left" w:pos="270"/>
          <w:tab w:val="left" w:pos="2835"/>
          <w:tab w:val="left" w:pos="5245"/>
          <w:tab w:val="left" w:pos="7797"/>
        </w:tabs>
        <w:jc w:val="both"/>
        <w:rPr>
          <w:sz w:val="25"/>
          <w:szCs w:val="25"/>
          <w:lang w:val="nl-NL"/>
        </w:rPr>
      </w:pPr>
      <w:r w:rsidRPr="009577BF">
        <w:rPr>
          <w:sz w:val="25"/>
          <w:szCs w:val="25"/>
          <w:lang w:val="nl-NL"/>
        </w:rPr>
        <w:t xml:space="preserve">Bước 3: Cho tiếp dung dịch NaOH đến dư, đun nóng. </w:t>
      </w:r>
    </w:p>
    <w:p w:rsidR="00F9488A" w:rsidRPr="009577BF" w:rsidRDefault="00F9488A" w:rsidP="00F9488A">
      <w:pPr>
        <w:jc w:val="both"/>
        <w:rPr>
          <w:sz w:val="25"/>
          <w:szCs w:val="25"/>
          <w:lang w:eastAsia="vi-VN"/>
        </w:rPr>
      </w:pPr>
      <w:r w:rsidRPr="009577BF">
        <w:rPr>
          <w:sz w:val="25"/>
          <w:szCs w:val="25"/>
          <w:lang w:eastAsia="vi-VN"/>
        </w:rPr>
        <w:t xml:space="preserve">      Cho các phát biểu sau:</w:t>
      </w:r>
    </w:p>
    <w:p w:rsidR="00F9488A" w:rsidRPr="009577BF" w:rsidRDefault="00F9488A" w:rsidP="00F9488A">
      <w:pPr>
        <w:autoSpaceDE w:val="0"/>
        <w:autoSpaceDN w:val="0"/>
        <w:adjustRightInd w:val="0"/>
        <w:jc w:val="both"/>
        <w:rPr>
          <w:sz w:val="25"/>
          <w:szCs w:val="25"/>
          <w:lang w:val="nl-NL"/>
        </w:rPr>
      </w:pPr>
      <w:r w:rsidRPr="009577BF">
        <w:rPr>
          <w:sz w:val="25"/>
          <w:szCs w:val="25"/>
          <w:lang w:val="nl-NL"/>
        </w:rPr>
        <w:t xml:space="preserve">   (a) Kết thúc bước 1, nhúng quỳ tím vào ống nghiệm, thấy quỳ tím không đổi màu.</w:t>
      </w:r>
    </w:p>
    <w:p w:rsidR="00F9488A" w:rsidRPr="009577BF" w:rsidRDefault="00F9488A" w:rsidP="00F9488A">
      <w:pPr>
        <w:pStyle w:val="BodyText"/>
        <w:spacing w:after="0" w:line="240" w:lineRule="auto"/>
        <w:jc w:val="both"/>
        <w:rPr>
          <w:rFonts w:ascii="Times New Roman" w:hAnsi="Times New Roman"/>
          <w:sz w:val="25"/>
          <w:szCs w:val="25"/>
          <w:lang w:val="nl-NL"/>
        </w:rPr>
      </w:pPr>
      <w:r w:rsidRPr="009577BF">
        <w:rPr>
          <w:rFonts w:ascii="Times New Roman" w:hAnsi="Times New Roman"/>
          <w:sz w:val="25"/>
          <w:szCs w:val="25"/>
          <w:lang w:val="nl-NL"/>
        </w:rPr>
        <w:t xml:space="preserve">   (b)</w:t>
      </w:r>
      <w:r w:rsidRPr="009577BF">
        <w:rPr>
          <w:rFonts w:ascii="Times New Roman" w:hAnsi="Times New Roman"/>
          <w:sz w:val="25"/>
          <w:szCs w:val="25"/>
        </w:rPr>
        <w:t xml:space="preserve"> Ở bước 2, anilin tan dần.</w:t>
      </w:r>
    </w:p>
    <w:p w:rsidR="00F9488A" w:rsidRPr="009577BF" w:rsidRDefault="00F9488A" w:rsidP="00F9488A">
      <w:pPr>
        <w:pStyle w:val="BodyText"/>
        <w:spacing w:after="0" w:line="240" w:lineRule="auto"/>
        <w:jc w:val="both"/>
        <w:rPr>
          <w:rFonts w:ascii="Times New Roman" w:hAnsi="Times New Roman"/>
          <w:sz w:val="25"/>
          <w:szCs w:val="25"/>
          <w:lang w:val="nl-NL"/>
        </w:rPr>
      </w:pPr>
      <w:r w:rsidRPr="009577BF">
        <w:rPr>
          <w:rFonts w:ascii="Times New Roman" w:hAnsi="Times New Roman"/>
          <w:sz w:val="25"/>
          <w:szCs w:val="25"/>
          <w:lang w:val="nl-NL"/>
        </w:rPr>
        <w:t xml:space="preserve">   (c)</w:t>
      </w:r>
      <w:r w:rsidRPr="009577BF">
        <w:rPr>
          <w:rFonts w:ascii="Times New Roman" w:hAnsi="Times New Roman"/>
          <w:sz w:val="25"/>
          <w:szCs w:val="25"/>
          <w:lang w:val="vi-VN"/>
        </w:rPr>
        <w:t xml:space="preserve"> Kết thúc bước 3, thu được dung dịch trong suốt.</w:t>
      </w:r>
    </w:p>
    <w:p w:rsidR="00F9488A" w:rsidRPr="009577BF" w:rsidRDefault="00F9488A" w:rsidP="00F9488A">
      <w:pPr>
        <w:pStyle w:val="BodyText"/>
        <w:spacing w:after="0" w:line="240" w:lineRule="auto"/>
        <w:jc w:val="both"/>
        <w:rPr>
          <w:rFonts w:ascii="Times New Roman" w:hAnsi="Times New Roman"/>
          <w:sz w:val="25"/>
          <w:szCs w:val="25"/>
          <w:lang w:val="nl-NL"/>
        </w:rPr>
      </w:pPr>
      <w:r w:rsidRPr="009577BF">
        <w:rPr>
          <w:rFonts w:ascii="Times New Roman" w:hAnsi="Times New Roman"/>
          <w:sz w:val="25"/>
          <w:szCs w:val="25"/>
          <w:lang w:val="nl-NL"/>
        </w:rPr>
        <w:t xml:space="preserve">   (d)</w:t>
      </w:r>
      <w:r w:rsidRPr="009577BF">
        <w:rPr>
          <w:rFonts w:ascii="Times New Roman" w:hAnsi="Times New Roman"/>
          <w:sz w:val="25"/>
          <w:szCs w:val="25"/>
          <w:lang w:val="vi-VN"/>
        </w:rPr>
        <w:t xml:space="preserve"> Ở bước 1, anilin hầu như không tan và lắng xuống đáy ống nghiệm.</w:t>
      </w:r>
    </w:p>
    <w:p w:rsidR="00F9488A" w:rsidRPr="009577BF" w:rsidRDefault="00F9488A" w:rsidP="00F9488A">
      <w:pPr>
        <w:pStyle w:val="BodyText"/>
        <w:spacing w:after="0" w:line="240" w:lineRule="auto"/>
        <w:jc w:val="both"/>
        <w:rPr>
          <w:rFonts w:ascii="Times New Roman" w:hAnsi="Times New Roman"/>
          <w:sz w:val="25"/>
          <w:szCs w:val="25"/>
          <w:lang w:val="nl-NL"/>
        </w:rPr>
      </w:pPr>
      <w:r w:rsidRPr="009577BF">
        <w:rPr>
          <w:rFonts w:ascii="Times New Roman" w:hAnsi="Times New Roman"/>
          <w:sz w:val="25"/>
          <w:szCs w:val="25"/>
          <w:lang w:val="nl-NL"/>
        </w:rPr>
        <w:t xml:space="preserve">   (e) Ở bước 3, nếu thay NaOH bằng dung dịch Ba(OH)</w:t>
      </w:r>
      <w:r w:rsidRPr="009577BF">
        <w:rPr>
          <w:rFonts w:ascii="Times New Roman" w:hAnsi="Times New Roman"/>
          <w:sz w:val="25"/>
          <w:szCs w:val="25"/>
          <w:vertAlign w:val="subscript"/>
          <w:lang w:val="nl-NL"/>
        </w:rPr>
        <w:t>2</w:t>
      </w:r>
      <w:r w:rsidRPr="009577BF">
        <w:rPr>
          <w:rFonts w:ascii="Times New Roman" w:hAnsi="Times New Roman"/>
          <w:sz w:val="25"/>
          <w:szCs w:val="25"/>
          <w:lang w:val="nl-NL"/>
        </w:rPr>
        <w:t xml:space="preserve"> thì hiện tượng xảy ra tương tự.   </w:t>
      </w:r>
    </w:p>
    <w:p w:rsidR="00F9488A" w:rsidRPr="009577BF" w:rsidRDefault="00F9488A" w:rsidP="00F9488A">
      <w:pPr>
        <w:pStyle w:val="BodyText"/>
        <w:spacing w:after="0" w:line="240" w:lineRule="auto"/>
        <w:jc w:val="both"/>
        <w:rPr>
          <w:rFonts w:ascii="Times New Roman" w:hAnsi="Times New Roman"/>
          <w:sz w:val="25"/>
          <w:szCs w:val="25"/>
          <w:lang w:val="nl-NL"/>
        </w:rPr>
      </w:pPr>
      <w:r w:rsidRPr="009577BF">
        <w:rPr>
          <w:rFonts w:ascii="Times New Roman" w:hAnsi="Times New Roman"/>
          <w:sz w:val="25"/>
          <w:szCs w:val="25"/>
          <w:lang w:val="nl-NL"/>
        </w:rPr>
        <w:lastRenderedPageBreak/>
        <w:t xml:space="preserve">   (f) Ở thí nghiệm trên, nếu thay anilin bằng benzyl amin thì thu được kết quả tương tự.</w:t>
      </w:r>
    </w:p>
    <w:p w:rsidR="00F9488A" w:rsidRPr="009577BF" w:rsidRDefault="00F9488A" w:rsidP="00F9488A">
      <w:pPr>
        <w:jc w:val="both"/>
        <w:rPr>
          <w:sz w:val="25"/>
          <w:szCs w:val="25"/>
          <w:lang w:val="fr-FR" w:eastAsia="vi-VN"/>
        </w:rPr>
      </w:pPr>
      <w:r w:rsidRPr="009577BF">
        <w:rPr>
          <w:sz w:val="25"/>
          <w:szCs w:val="25"/>
          <w:lang w:val="fr-FR" w:eastAsia="vi-VN"/>
        </w:rPr>
        <w:t xml:space="preserve">    Số phát biểu đúng là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F9488A" w:rsidRPr="009577BF" w:rsidTr="008032A3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3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b/>
                <w:sz w:val="25"/>
                <w:szCs w:val="25"/>
              </w:rPr>
              <w:t xml:space="preserve"> </w:t>
            </w: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4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5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F9488A" w:rsidRPr="009577BF" w:rsidRDefault="00F9488A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2.</w:t>
            </w:r>
          </w:p>
        </w:tc>
      </w:tr>
    </w:tbl>
    <w:p w:rsidR="007B079D" w:rsidRPr="009577BF" w:rsidRDefault="007B079D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</w:rPr>
      </w:pPr>
      <w:r w:rsidRPr="009577BF">
        <w:rPr>
          <w:sz w:val="25"/>
          <w:szCs w:val="25"/>
        </w:rPr>
        <w:t>Hoà tan 2,64 gam hỗn hợp bột gồm Fe</w:t>
      </w:r>
      <w:r w:rsidRPr="009577BF">
        <w:rPr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>O</w:t>
      </w:r>
      <w:r w:rsidRPr="009577BF">
        <w:rPr>
          <w:sz w:val="25"/>
          <w:szCs w:val="25"/>
          <w:vertAlign w:val="subscript"/>
        </w:rPr>
        <w:t>4</w:t>
      </w:r>
      <w:r w:rsidRPr="009577BF">
        <w:rPr>
          <w:sz w:val="25"/>
          <w:szCs w:val="25"/>
        </w:rPr>
        <w:t xml:space="preserve"> và Cu (tỉ lệ mol tương ứng là 2:1) trong dung dịch HCl vừa đủ, thu được dung dịch X. Cho toàn bộ X tác với dung dịch chứa 0,11 mol AgNO</w:t>
      </w:r>
      <w:r w:rsidRPr="009577BF">
        <w:rPr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>, thu được kết tủa Y, dung dịch Z. Đem điện phân dung dịch Z với cường độ dòng điện không đổi 5</w:t>
      </w:r>
      <w:r w:rsidRPr="00972B58">
        <w:rPr>
          <w:color w:val="0000FF"/>
          <w:sz w:val="25"/>
          <w:szCs w:val="25"/>
        </w:rPr>
        <w:t>A.</w:t>
      </w:r>
      <w:r w:rsidRPr="009577BF">
        <w:rPr>
          <w:sz w:val="25"/>
          <w:szCs w:val="25"/>
        </w:rPr>
        <w:t xml:space="preserve"> Đồ thị biểu diễn về độ giảm khối lượng dung dịch Z với thời gian t như sau</w:t>
      </w:r>
    </w:p>
    <w:p w:rsidR="007B079D" w:rsidRPr="009577BF" w:rsidRDefault="00992A88" w:rsidP="00F9488A">
      <w:pPr>
        <w:jc w:val="both"/>
        <w:rPr>
          <w:sz w:val="25"/>
          <w:szCs w:val="25"/>
        </w:rPr>
      </w:pPr>
      <w:r w:rsidRPr="009577BF">
        <w:rPr>
          <w:sz w:val="25"/>
          <w:szCs w:val="25"/>
        </w:rPr>
        <w:object w:dxaOrig="8584" w:dyaOrig="4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8pt;height:207pt" o:ole="">
            <v:imagedata r:id="rId9" o:title=""/>
          </v:shape>
          <o:OLEObject Type="Embed" ProgID="ChemDraw.Document.6.0" ShapeID="_x0000_i1025" DrawAspect="Content" ObjectID="_1711182956" r:id="rId10"/>
        </w:object>
      </w:r>
    </w:p>
    <w:p w:rsidR="007B079D" w:rsidRPr="009577BF" w:rsidRDefault="007B079D" w:rsidP="00F9488A">
      <w:pPr>
        <w:rPr>
          <w:sz w:val="25"/>
          <w:szCs w:val="25"/>
        </w:rPr>
      </w:pPr>
      <w:r w:rsidRPr="009577BF">
        <w:rPr>
          <w:sz w:val="25"/>
          <w:szCs w:val="25"/>
        </w:rPr>
        <w:t xml:space="preserve">Giá trị của a và </w:t>
      </w:r>
      <w:r w:rsidR="00D46EA2" w:rsidRPr="009577BF">
        <w:rPr>
          <w:sz w:val="25"/>
          <w:szCs w:val="25"/>
        </w:rPr>
        <w:t>x</w:t>
      </w:r>
      <w:r w:rsidRPr="009577BF">
        <w:rPr>
          <w:sz w:val="25"/>
          <w:szCs w:val="25"/>
        </w:rPr>
        <w:t xml:space="preserve"> lần lượt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2"/>
        <w:gridCol w:w="5104"/>
      </w:tblGrid>
      <w:tr w:rsidR="00EA31C0" w:rsidRPr="009577BF" w:rsidTr="001F632F">
        <w:tc>
          <w:tcPr>
            <w:tcW w:w="5102" w:type="dxa"/>
          </w:tcPr>
          <w:p w:rsidR="007B079D" w:rsidRPr="009577BF" w:rsidRDefault="007B079D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1,76 </w:t>
            </w:r>
            <w:r w:rsidR="00D46EA2" w:rsidRPr="009577BF">
              <w:rPr>
                <w:sz w:val="25"/>
                <w:szCs w:val="25"/>
              </w:rPr>
              <w:t xml:space="preserve"> và 193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5104" w:type="dxa"/>
          </w:tcPr>
          <w:p w:rsidR="007B079D" w:rsidRPr="009577BF" w:rsidRDefault="007B079D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</w:t>
            </w:r>
            <w:r w:rsidR="00D46EA2" w:rsidRPr="009577BF">
              <w:rPr>
                <w:sz w:val="25"/>
                <w:szCs w:val="25"/>
              </w:rPr>
              <w:t>1,60 và 173,7</w:t>
            </w:r>
            <w:r w:rsidRPr="009577BF">
              <w:rPr>
                <w:sz w:val="25"/>
                <w:szCs w:val="25"/>
              </w:rPr>
              <w:t>.</w:t>
            </w:r>
          </w:p>
        </w:tc>
      </w:tr>
      <w:tr w:rsidR="00EA31C0" w:rsidRPr="009577BF" w:rsidTr="001F632F">
        <w:tc>
          <w:tcPr>
            <w:tcW w:w="5102" w:type="dxa"/>
          </w:tcPr>
          <w:p w:rsidR="007B079D" w:rsidRPr="009577BF" w:rsidRDefault="007B079D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1,76 </w:t>
            </w:r>
            <w:r w:rsidR="00D46EA2" w:rsidRPr="009577BF">
              <w:rPr>
                <w:sz w:val="25"/>
                <w:szCs w:val="25"/>
              </w:rPr>
              <w:t xml:space="preserve"> và 173,7</w:t>
            </w:r>
            <w:r w:rsidRPr="009577BF">
              <w:rPr>
                <w:sz w:val="25"/>
                <w:szCs w:val="25"/>
              </w:rPr>
              <w:t>.</w:t>
            </w:r>
          </w:p>
        </w:tc>
        <w:tc>
          <w:tcPr>
            <w:tcW w:w="5104" w:type="dxa"/>
          </w:tcPr>
          <w:p w:rsidR="007B079D" w:rsidRPr="009577BF" w:rsidRDefault="007B079D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1,60</w:t>
            </w:r>
            <w:r w:rsidR="00D46EA2" w:rsidRPr="009577BF">
              <w:rPr>
                <w:sz w:val="25"/>
                <w:szCs w:val="25"/>
              </w:rPr>
              <w:t xml:space="preserve"> và 193</w:t>
            </w:r>
            <w:r w:rsidRPr="009577BF">
              <w:rPr>
                <w:sz w:val="25"/>
                <w:szCs w:val="25"/>
              </w:rPr>
              <w:t>.</w:t>
            </w:r>
          </w:p>
        </w:tc>
      </w:tr>
    </w:tbl>
    <w:p w:rsidR="00D46EA2" w:rsidRPr="009577BF" w:rsidRDefault="00D46EA2" w:rsidP="00F9488A">
      <w:pPr>
        <w:pStyle w:val="ListParagraph"/>
        <w:numPr>
          <w:ilvl w:val="0"/>
          <w:numId w:val="17"/>
        </w:numPr>
        <w:ind w:left="0"/>
        <w:jc w:val="both"/>
        <w:rPr>
          <w:sz w:val="25"/>
          <w:szCs w:val="25"/>
          <w:lang w:val="vi-VN"/>
        </w:rPr>
      </w:pPr>
      <w:r w:rsidRPr="009577BF">
        <w:rPr>
          <w:sz w:val="25"/>
          <w:szCs w:val="25"/>
        </w:rPr>
        <w:t xml:space="preserve">Oxi hoá hỗn hợp bột Al, Fe bằng khí oxi thu được hỗn hợp </w:t>
      </w:r>
      <w:r w:rsidRPr="009577BF">
        <w:rPr>
          <w:b/>
          <w:sz w:val="25"/>
          <w:szCs w:val="25"/>
        </w:rPr>
        <w:t>X</w:t>
      </w:r>
      <w:r w:rsidRPr="009577BF">
        <w:rPr>
          <w:sz w:val="25"/>
          <w:szCs w:val="25"/>
        </w:rPr>
        <w:t xml:space="preserve">. Trộn </w:t>
      </w:r>
      <w:r w:rsidRPr="009577BF">
        <w:rPr>
          <w:b/>
          <w:sz w:val="25"/>
          <w:szCs w:val="25"/>
        </w:rPr>
        <w:t>X</w:t>
      </w:r>
      <w:r w:rsidRPr="009577BF">
        <w:rPr>
          <w:sz w:val="25"/>
          <w:szCs w:val="25"/>
        </w:rPr>
        <w:t xml:space="preserve"> với Fe(NO</w:t>
      </w:r>
      <w:r w:rsidRPr="009577BF">
        <w:rPr>
          <w:sz w:val="25"/>
          <w:szCs w:val="25"/>
          <w:vertAlign w:val="subscript"/>
        </w:rPr>
        <w:t>3</w:t>
      </w:r>
      <w:r w:rsidRPr="009577BF">
        <w:rPr>
          <w:sz w:val="25"/>
          <w:szCs w:val="25"/>
        </w:rPr>
        <w:t>)</w:t>
      </w:r>
      <w:r w:rsidRPr="009577BF">
        <w:rPr>
          <w:sz w:val="25"/>
          <w:szCs w:val="25"/>
          <w:vertAlign w:val="subscript"/>
        </w:rPr>
        <w:t>2</w:t>
      </w:r>
      <w:r w:rsidRPr="009577BF">
        <w:rPr>
          <w:sz w:val="25"/>
          <w:szCs w:val="25"/>
        </w:rPr>
        <w:t xml:space="preserve">, thu được 39,1 gam hỗn hợp </w:t>
      </w:r>
      <w:r w:rsidRPr="00972B58">
        <w:rPr>
          <w:b/>
          <w:color w:val="0000FF"/>
          <w:sz w:val="25"/>
          <w:szCs w:val="25"/>
        </w:rPr>
        <w:t>A</w:t>
      </w:r>
      <w:r w:rsidRPr="00972B58">
        <w:rPr>
          <w:color w:val="0000FF"/>
          <w:sz w:val="25"/>
          <w:szCs w:val="25"/>
        </w:rPr>
        <w:t>.</w:t>
      </w:r>
      <w:r w:rsidRPr="009577BF">
        <w:rPr>
          <w:sz w:val="25"/>
          <w:szCs w:val="25"/>
          <w:lang w:val="vi-VN"/>
        </w:rPr>
        <w:t xml:space="preserve"> Hòa tan </w:t>
      </w:r>
      <w:r w:rsidRPr="009577BF">
        <w:rPr>
          <w:b/>
          <w:sz w:val="25"/>
          <w:szCs w:val="25"/>
          <w:lang w:val="vi-VN"/>
        </w:rPr>
        <w:t>A</w:t>
      </w:r>
      <w:r w:rsidRPr="009577BF">
        <w:rPr>
          <w:sz w:val="25"/>
          <w:szCs w:val="25"/>
          <w:lang w:val="vi-VN"/>
        </w:rPr>
        <w:t xml:space="preserve"> trong </w:t>
      </w:r>
      <w:r w:rsidRPr="009577BF">
        <w:rPr>
          <w:sz w:val="25"/>
          <w:szCs w:val="25"/>
        </w:rPr>
        <w:t>337,12</w:t>
      </w:r>
      <w:r w:rsidRPr="009577BF">
        <w:rPr>
          <w:sz w:val="25"/>
          <w:szCs w:val="25"/>
          <w:lang w:val="vi-VN"/>
        </w:rPr>
        <w:t xml:space="preserve"> gam dung dịch H</w:t>
      </w:r>
      <w:r w:rsidRPr="009577BF">
        <w:rPr>
          <w:sz w:val="25"/>
          <w:szCs w:val="25"/>
          <w:vertAlign w:val="subscript"/>
          <w:lang w:val="vi-VN"/>
        </w:rPr>
        <w:t>2</w:t>
      </w:r>
      <w:r w:rsidRPr="009577BF">
        <w:rPr>
          <w:sz w:val="25"/>
          <w:szCs w:val="25"/>
          <w:lang w:val="vi-VN"/>
        </w:rPr>
        <w:t>SO</w:t>
      </w:r>
      <w:r w:rsidRPr="009577BF">
        <w:rPr>
          <w:sz w:val="25"/>
          <w:szCs w:val="25"/>
          <w:vertAlign w:val="subscript"/>
          <w:lang w:val="vi-VN"/>
        </w:rPr>
        <w:t>4</w:t>
      </w:r>
      <w:r w:rsidRPr="009577BF">
        <w:rPr>
          <w:sz w:val="25"/>
          <w:szCs w:val="25"/>
          <w:lang w:val="vi-VN"/>
        </w:rPr>
        <w:t xml:space="preserve"> </w:t>
      </w:r>
      <w:r w:rsidRPr="009577BF">
        <w:rPr>
          <w:sz w:val="25"/>
          <w:szCs w:val="25"/>
        </w:rPr>
        <w:t>25</w:t>
      </w:r>
      <w:r w:rsidRPr="009577BF">
        <w:rPr>
          <w:sz w:val="25"/>
          <w:szCs w:val="25"/>
          <w:lang w:val="vi-VN"/>
        </w:rPr>
        <w:t>%</w:t>
      </w:r>
      <w:r w:rsidRPr="009577BF">
        <w:rPr>
          <w:sz w:val="25"/>
          <w:szCs w:val="25"/>
        </w:rPr>
        <w:t>,</w:t>
      </w:r>
      <w:r w:rsidRPr="009577BF">
        <w:rPr>
          <w:sz w:val="25"/>
          <w:szCs w:val="25"/>
          <w:lang w:val="vi-VN"/>
        </w:rPr>
        <w:t xml:space="preserve"> thu được dung dịch </w:t>
      </w:r>
      <w:r w:rsidRPr="009577BF">
        <w:rPr>
          <w:b/>
          <w:sz w:val="25"/>
          <w:szCs w:val="25"/>
          <w:lang w:val="vi-VN"/>
        </w:rPr>
        <w:t>B</w:t>
      </w:r>
      <w:r w:rsidRPr="009577BF">
        <w:rPr>
          <w:sz w:val="25"/>
          <w:szCs w:val="25"/>
          <w:lang w:val="vi-VN"/>
        </w:rPr>
        <w:t xml:space="preserve"> chỉ chứa muối sunfat trung hòa và hỗn hợp khí </w:t>
      </w:r>
      <w:r w:rsidRPr="009577BF">
        <w:rPr>
          <w:b/>
          <w:sz w:val="25"/>
          <w:szCs w:val="25"/>
          <w:lang w:val="vi-VN"/>
        </w:rPr>
        <w:t>C</w:t>
      </w:r>
      <w:r w:rsidRPr="009577BF">
        <w:rPr>
          <w:sz w:val="25"/>
          <w:szCs w:val="25"/>
          <w:lang w:val="vi-VN"/>
        </w:rPr>
        <w:t xml:space="preserve"> đều là các sản phẩm khử của N</w:t>
      </w:r>
      <w:r w:rsidRPr="009577BF">
        <w:rPr>
          <w:sz w:val="25"/>
          <w:szCs w:val="25"/>
          <w:vertAlign w:val="superscript"/>
          <w:lang w:val="vi-VN"/>
        </w:rPr>
        <w:t>+5</w:t>
      </w:r>
      <w:r w:rsidRPr="009577BF">
        <w:rPr>
          <w:sz w:val="25"/>
          <w:szCs w:val="25"/>
          <w:lang w:val="vi-VN"/>
        </w:rPr>
        <w:t xml:space="preserve">. Cho </w:t>
      </w:r>
      <w:r w:rsidRPr="009577BF">
        <w:rPr>
          <w:b/>
          <w:sz w:val="25"/>
          <w:szCs w:val="25"/>
          <w:lang w:val="vi-VN"/>
        </w:rPr>
        <w:t>B</w:t>
      </w:r>
      <w:r w:rsidRPr="009577BF">
        <w:rPr>
          <w:sz w:val="25"/>
          <w:szCs w:val="25"/>
          <w:lang w:val="vi-VN"/>
        </w:rPr>
        <w:t xml:space="preserve"> tác dụng với dung dịch NaOH dư</w:t>
      </w:r>
      <w:r w:rsidRPr="009577BF">
        <w:rPr>
          <w:sz w:val="25"/>
          <w:szCs w:val="25"/>
        </w:rPr>
        <w:t>, đun nóng,</w:t>
      </w:r>
      <w:r w:rsidRPr="009577BF">
        <w:rPr>
          <w:sz w:val="25"/>
          <w:szCs w:val="25"/>
          <w:lang w:val="vi-VN"/>
        </w:rPr>
        <w:t xml:space="preserve"> thì có </w:t>
      </w:r>
      <w:r w:rsidRPr="009577BF">
        <w:rPr>
          <w:sz w:val="25"/>
          <w:szCs w:val="25"/>
        </w:rPr>
        <w:t>2,02</w:t>
      </w:r>
      <w:r w:rsidRPr="009577BF">
        <w:rPr>
          <w:sz w:val="25"/>
          <w:szCs w:val="25"/>
          <w:lang w:val="vi-VN"/>
        </w:rPr>
        <w:t xml:space="preserve"> mol NaOH phản ứng, thu được </w:t>
      </w:r>
      <w:r w:rsidRPr="009577BF">
        <w:rPr>
          <w:sz w:val="25"/>
          <w:szCs w:val="25"/>
        </w:rPr>
        <w:t>30,4</w:t>
      </w:r>
      <w:r w:rsidRPr="009577BF">
        <w:rPr>
          <w:sz w:val="25"/>
          <w:szCs w:val="25"/>
          <w:lang w:val="vi-VN"/>
        </w:rPr>
        <w:t xml:space="preserve"> gam kết tủa và 0,</w:t>
      </w:r>
      <w:r w:rsidRPr="009577BF">
        <w:rPr>
          <w:sz w:val="25"/>
          <w:szCs w:val="25"/>
        </w:rPr>
        <w:t>02 mol</w:t>
      </w:r>
      <w:r w:rsidRPr="009577BF">
        <w:rPr>
          <w:sz w:val="25"/>
          <w:szCs w:val="25"/>
          <w:lang w:val="vi-VN"/>
        </w:rPr>
        <w:t xml:space="preserve"> khí. Nồng độ % của muối Fe (III) trong </w:t>
      </w:r>
      <w:r w:rsidRPr="009577BF">
        <w:rPr>
          <w:b/>
          <w:sz w:val="25"/>
          <w:szCs w:val="25"/>
          <w:lang w:val="vi-VN"/>
        </w:rPr>
        <w:t>B</w:t>
      </w:r>
      <w:r w:rsidRPr="009577BF">
        <w:rPr>
          <w:sz w:val="25"/>
          <w:szCs w:val="25"/>
          <w:lang w:val="vi-VN"/>
        </w:rPr>
        <w:t xml:space="preserve"> </w:t>
      </w:r>
      <w:r w:rsidRPr="009577BF">
        <w:rPr>
          <w:b/>
          <w:sz w:val="25"/>
          <w:szCs w:val="25"/>
          <w:lang w:val="vi-VN"/>
        </w:rPr>
        <w:t>gần nhất</w:t>
      </w:r>
      <w:r w:rsidRPr="009577BF">
        <w:rPr>
          <w:sz w:val="25"/>
          <w:szCs w:val="25"/>
          <w:lang w:val="vi-VN"/>
        </w:rPr>
        <w:t xml:space="preserve"> với giá trị nào sau đây?</w:t>
      </w:r>
      <w:r w:rsidRPr="009577BF">
        <w:rPr>
          <w:sz w:val="25"/>
          <w:szCs w:val="25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D46EA2" w:rsidRPr="009577BF" w:rsidTr="00A743AF"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D46EA2" w:rsidRPr="009577BF" w:rsidRDefault="00D46EA2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10,6%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D46EA2" w:rsidRPr="009577BF" w:rsidRDefault="00D46EA2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4,6%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D46EA2" w:rsidRPr="009577BF" w:rsidRDefault="00D46EA2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20,8%.</w:t>
            </w:r>
          </w:p>
        </w:tc>
        <w:tc>
          <w:tcPr>
            <w:tcW w:w="2552" w:type="dxa"/>
            <w:tcBorders>
              <w:top w:val="nil"/>
              <w:left w:val="nil"/>
              <w:bottom w:val="nil"/>
              <w:right w:val="nil"/>
            </w:tcBorders>
          </w:tcPr>
          <w:p w:rsidR="00D46EA2" w:rsidRPr="009577BF" w:rsidRDefault="00D46EA2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12,8%.</w:t>
            </w:r>
          </w:p>
        </w:tc>
      </w:tr>
    </w:tbl>
    <w:p w:rsidR="00D46EA2" w:rsidRPr="009577BF" w:rsidRDefault="00D46EA2" w:rsidP="00F9488A">
      <w:pPr>
        <w:pStyle w:val="ListParagraph"/>
        <w:numPr>
          <w:ilvl w:val="0"/>
          <w:numId w:val="17"/>
        </w:numPr>
        <w:tabs>
          <w:tab w:val="left" w:pos="851"/>
        </w:tabs>
        <w:ind w:left="0"/>
        <w:contextualSpacing/>
        <w:jc w:val="both"/>
        <w:rPr>
          <w:sz w:val="25"/>
          <w:szCs w:val="25"/>
          <w:lang w:val="pt-BR"/>
        </w:rPr>
      </w:pPr>
      <w:r w:rsidRPr="009577BF">
        <w:rPr>
          <w:sz w:val="25"/>
          <w:szCs w:val="25"/>
          <w:lang w:val="pt-BR"/>
        </w:rPr>
        <w:t>Hỗn hợp X gồm đipeptit C</w:t>
      </w:r>
      <w:r w:rsidRPr="009577BF">
        <w:rPr>
          <w:sz w:val="25"/>
          <w:szCs w:val="25"/>
          <w:vertAlign w:val="subscript"/>
          <w:lang w:val="pt-BR"/>
        </w:rPr>
        <w:t>4</w:t>
      </w:r>
      <w:r w:rsidRPr="009577BF">
        <w:rPr>
          <w:sz w:val="25"/>
          <w:szCs w:val="25"/>
          <w:lang w:val="pt-BR"/>
        </w:rPr>
        <w:t>H</w:t>
      </w:r>
      <w:r w:rsidRPr="009577BF">
        <w:rPr>
          <w:sz w:val="25"/>
          <w:szCs w:val="25"/>
          <w:vertAlign w:val="subscript"/>
          <w:lang w:val="pt-BR"/>
        </w:rPr>
        <w:t>8</w:t>
      </w:r>
      <w:r w:rsidRPr="009577BF">
        <w:rPr>
          <w:sz w:val="25"/>
          <w:szCs w:val="25"/>
          <w:lang w:val="pt-BR"/>
        </w:rPr>
        <w:t>N</w:t>
      </w:r>
      <w:r w:rsidRPr="009577BF">
        <w:rPr>
          <w:sz w:val="25"/>
          <w:szCs w:val="25"/>
          <w:vertAlign w:val="subscript"/>
          <w:lang w:val="pt-BR"/>
        </w:rPr>
        <w:t>2</w:t>
      </w:r>
      <w:r w:rsidRPr="009577BF">
        <w:rPr>
          <w:sz w:val="25"/>
          <w:szCs w:val="25"/>
          <w:lang w:val="pt-BR"/>
        </w:rPr>
        <w:t>O</w:t>
      </w:r>
      <w:r w:rsidRPr="009577BF">
        <w:rPr>
          <w:sz w:val="25"/>
          <w:szCs w:val="25"/>
          <w:vertAlign w:val="subscript"/>
          <w:lang w:val="pt-BR"/>
        </w:rPr>
        <w:t>3</w:t>
      </w:r>
      <w:r w:rsidRPr="009577BF">
        <w:rPr>
          <w:sz w:val="25"/>
          <w:szCs w:val="25"/>
          <w:lang w:val="pt-BR"/>
        </w:rPr>
        <w:t>, este đa chức C</w:t>
      </w:r>
      <w:r w:rsidRPr="009577BF">
        <w:rPr>
          <w:sz w:val="25"/>
          <w:szCs w:val="25"/>
          <w:vertAlign w:val="subscript"/>
          <w:lang w:val="pt-BR"/>
        </w:rPr>
        <w:t>4</w:t>
      </w:r>
      <w:r w:rsidRPr="009577BF">
        <w:rPr>
          <w:sz w:val="25"/>
          <w:szCs w:val="25"/>
          <w:lang w:val="pt-BR"/>
        </w:rPr>
        <w:t>H</w:t>
      </w:r>
      <w:r w:rsidRPr="009577BF">
        <w:rPr>
          <w:sz w:val="25"/>
          <w:szCs w:val="25"/>
          <w:vertAlign w:val="subscript"/>
          <w:lang w:val="pt-BR"/>
        </w:rPr>
        <w:t>6</w:t>
      </w:r>
      <w:r w:rsidRPr="009577BF">
        <w:rPr>
          <w:sz w:val="25"/>
          <w:szCs w:val="25"/>
          <w:lang w:val="pt-BR"/>
        </w:rPr>
        <w:t>O</w:t>
      </w:r>
      <w:r w:rsidRPr="009577BF">
        <w:rPr>
          <w:sz w:val="25"/>
          <w:szCs w:val="25"/>
          <w:vertAlign w:val="subscript"/>
          <w:lang w:val="pt-BR"/>
        </w:rPr>
        <w:t>4</w:t>
      </w:r>
      <w:r w:rsidRPr="009577BF">
        <w:rPr>
          <w:sz w:val="25"/>
          <w:szCs w:val="25"/>
          <w:lang w:val="pt-BR"/>
        </w:rPr>
        <w:t xml:space="preserve"> và este của amino axit C</w:t>
      </w:r>
      <w:r w:rsidRPr="009577BF">
        <w:rPr>
          <w:sz w:val="25"/>
          <w:szCs w:val="25"/>
          <w:vertAlign w:val="subscript"/>
          <w:lang w:val="pt-BR"/>
        </w:rPr>
        <w:t>5</w:t>
      </w:r>
      <w:r w:rsidRPr="009577BF">
        <w:rPr>
          <w:sz w:val="25"/>
          <w:szCs w:val="25"/>
          <w:lang w:val="pt-BR"/>
        </w:rPr>
        <w:t>H</w:t>
      </w:r>
      <w:r w:rsidRPr="009577BF">
        <w:rPr>
          <w:sz w:val="25"/>
          <w:szCs w:val="25"/>
          <w:vertAlign w:val="subscript"/>
          <w:lang w:val="pt-BR"/>
        </w:rPr>
        <w:t>11</w:t>
      </w:r>
      <w:r w:rsidRPr="009577BF">
        <w:rPr>
          <w:sz w:val="25"/>
          <w:szCs w:val="25"/>
          <w:lang w:val="pt-BR"/>
        </w:rPr>
        <w:t>O</w:t>
      </w:r>
      <w:r w:rsidRPr="009577BF">
        <w:rPr>
          <w:sz w:val="25"/>
          <w:szCs w:val="25"/>
          <w:vertAlign w:val="subscript"/>
          <w:lang w:val="pt-BR"/>
        </w:rPr>
        <w:t>2</w:t>
      </w:r>
      <w:r w:rsidRPr="009577BF">
        <w:rPr>
          <w:sz w:val="25"/>
          <w:szCs w:val="25"/>
          <w:lang w:val="pt-BR"/>
        </w:rPr>
        <w:t>N. Cho X tác dụng vừa đủ với 800 ml dung dịch KOH 0,1M, cô cạn dung dịch sau phản ứng thu được m gam rắn khan và hỗn hợp Z (chứa các hợp chất hữu cơ). Cho Z thu được tác dụng với Na dư, thu được 0,02 mol khí H</w:t>
      </w:r>
      <w:r w:rsidRPr="009577BF">
        <w:rPr>
          <w:sz w:val="25"/>
          <w:szCs w:val="25"/>
          <w:vertAlign w:val="subscript"/>
          <w:lang w:val="pt-BR"/>
        </w:rPr>
        <w:t>2</w:t>
      </w:r>
      <w:r w:rsidRPr="009577BF">
        <w:rPr>
          <w:sz w:val="25"/>
          <w:szCs w:val="25"/>
          <w:lang w:val="pt-BR"/>
        </w:rPr>
        <w:t>. Nếu đốt cháy hoàn toàn Z thu được 3,08 gam CO</w:t>
      </w:r>
      <w:r w:rsidRPr="009577BF">
        <w:rPr>
          <w:sz w:val="25"/>
          <w:szCs w:val="25"/>
          <w:vertAlign w:val="subscript"/>
          <w:lang w:val="pt-BR"/>
        </w:rPr>
        <w:t>2</w:t>
      </w:r>
      <w:r w:rsidRPr="009577BF">
        <w:rPr>
          <w:sz w:val="25"/>
          <w:szCs w:val="25"/>
          <w:lang w:val="pt-BR"/>
        </w:rPr>
        <w:t>. Mặt khác, oxi hóa Z bằng CuO dư, đun nóng, rồi đem sản phẩm thu được tác dụng với dung dịch AgNO</w:t>
      </w:r>
      <w:r w:rsidRPr="009577BF">
        <w:rPr>
          <w:sz w:val="25"/>
          <w:szCs w:val="25"/>
          <w:vertAlign w:val="subscript"/>
          <w:lang w:val="pt-BR"/>
        </w:rPr>
        <w:t>3</w:t>
      </w:r>
      <w:r w:rsidRPr="009577BF">
        <w:rPr>
          <w:sz w:val="25"/>
          <w:szCs w:val="25"/>
          <w:lang w:val="pt-BR"/>
        </w:rPr>
        <w:t xml:space="preserve"> trong NH</w:t>
      </w:r>
      <w:r w:rsidRPr="009577BF">
        <w:rPr>
          <w:sz w:val="25"/>
          <w:szCs w:val="25"/>
          <w:vertAlign w:val="subscript"/>
          <w:lang w:val="pt-BR"/>
        </w:rPr>
        <w:t>3</w:t>
      </w:r>
      <w:r w:rsidRPr="009577BF">
        <w:rPr>
          <w:sz w:val="25"/>
          <w:szCs w:val="25"/>
          <w:lang w:val="pt-BR"/>
        </w:rPr>
        <w:t xml:space="preserve"> dư, tạo thành 10,8 gam Ag. Giả thiết quá trình oxi hóa Z chỉ tạo anđehit. Giá trị của m là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97"/>
        <w:gridCol w:w="2497"/>
        <w:gridCol w:w="2498"/>
        <w:gridCol w:w="2498"/>
      </w:tblGrid>
      <w:tr w:rsidR="00D46EA2" w:rsidRPr="009577BF" w:rsidTr="00A743AF">
        <w:tc>
          <w:tcPr>
            <w:tcW w:w="2497" w:type="dxa"/>
            <w:tcBorders>
              <w:top w:val="nil"/>
              <w:left w:val="nil"/>
              <w:bottom w:val="nil"/>
              <w:right w:val="nil"/>
            </w:tcBorders>
          </w:tcPr>
          <w:p w:rsidR="00D46EA2" w:rsidRPr="009577BF" w:rsidRDefault="00D46EA2" w:rsidP="00F9488A">
            <w:pPr>
              <w:jc w:val="both"/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6,74.</w:t>
            </w:r>
          </w:p>
        </w:tc>
        <w:tc>
          <w:tcPr>
            <w:tcW w:w="2497" w:type="dxa"/>
            <w:tcBorders>
              <w:top w:val="nil"/>
              <w:left w:val="nil"/>
              <w:bottom w:val="nil"/>
              <w:right w:val="nil"/>
            </w:tcBorders>
          </w:tcPr>
          <w:p w:rsidR="00D46EA2" w:rsidRPr="009577BF" w:rsidRDefault="00D46EA2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4,52.</w:t>
            </w:r>
          </w:p>
        </w:tc>
        <w:tc>
          <w:tcPr>
            <w:tcW w:w="2498" w:type="dxa"/>
            <w:tcBorders>
              <w:top w:val="nil"/>
              <w:left w:val="nil"/>
              <w:bottom w:val="nil"/>
              <w:right w:val="nil"/>
            </w:tcBorders>
          </w:tcPr>
          <w:p w:rsidR="00D46EA2" w:rsidRPr="009577BF" w:rsidRDefault="00D46EA2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8,36.</w:t>
            </w:r>
          </w:p>
        </w:tc>
        <w:tc>
          <w:tcPr>
            <w:tcW w:w="2498" w:type="dxa"/>
            <w:tcBorders>
              <w:top w:val="nil"/>
              <w:left w:val="nil"/>
              <w:bottom w:val="nil"/>
              <w:right w:val="nil"/>
            </w:tcBorders>
          </w:tcPr>
          <w:p w:rsidR="00D46EA2" w:rsidRPr="009577BF" w:rsidRDefault="00D46EA2" w:rsidP="00F9488A">
            <w:pPr>
              <w:jc w:val="both"/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9,16.</w:t>
            </w:r>
          </w:p>
        </w:tc>
      </w:tr>
    </w:tbl>
    <w:p w:rsidR="00F9488A" w:rsidRPr="009577BF" w:rsidRDefault="00F9488A" w:rsidP="00F9488A">
      <w:pPr>
        <w:pStyle w:val="ListParagraph"/>
        <w:numPr>
          <w:ilvl w:val="0"/>
          <w:numId w:val="17"/>
        </w:numPr>
        <w:tabs>
          <w:tab w:val="left" w:pos="284"/>
          <w:tab w:val="left" w:pos="2552"/>
          <w:tab w:val="left" w:pos="4820"/>
          <w:tab w:val="left" w:pos="7088"/>
        </w:tabs>
        <w:ind w:left="0" w:right="-329"/>
        <w:jc w:val="both"/>
        <w:rPr>
          <w:sz w:val="25"/>
          <w:szCs w:val="25"/>
        </w:rPr>
      </w:pPr>
      <w:r w:rsidRPr="009577BF">
        <w:rPr>
          <w:sz w:val="25"/>
          <w:szCs w:val="25"/>
          <w:lang w:val="vi-VN"/>
        </w:rPr>
        <w:t>Đốt cháy hoàn toàn 0,</w:t>
      </w:r>
      <w:r w:rsidRPr="009577BF">
        <w:rPr>
          <w:sz w:val="25"/>
          <w:szCs w:val="25"/>
        </w:rPr>
        <w:t>5</w:t>
      </w:r>
      <w:r w:rsidRPr="009577BF">
        <w:rPr>
          <w:sz w:val="25"/>
          <w:szCs w:val="25"/>
          <w:lang w:val="vi-VN"/>
        </w:rPr>
        <w:t xml:space="preserve"> mol hỗn hợp X gồm ba este</w:t>
      </w:r>
      <w:r w:rsidRPr="009577BF">
        <w:rPr>
          <w:sz w:val="25"/>
          <w:szCs w:val="25"/>
        </w:rPr>
        <w:t xml:space="preserve"> A, B, C</w:t>
      </w:r>
      <w:r w:rsidRPr="009577BF">
        <w:rPr>
          <w:sz w:val="25"/>
          <w:szCs w:val="25"/>
          <w:lang w:val="vi-VN"/>
        </w:rPr>
        <w:t xml:space="preserve"> </w:t>
      </w:r>
      <w:r w:rsidRPr="009577BF">
        <w:rPr>
          <w:sz w:val="25"/>
          <w:szCs w:val="25"/>
        </w:rPr>
        <w:t>(M</w:t>
      </w:r>
      <w:r w:rsidRPr="009577BF">
        <w:rPr>
          <w:sz w:val="25"/>
          <w:szCs w:val="25"/>
          <w:vertAlign w:val="subscript"/>
        </w:rPr>
        <w:t>A</w:t>
      </w:r>
      <w:r w:rsidRPr="009577BF">
        <w:rPr>
          <w:sz w:val="25"/>
          <w:szCs w:val="25"/>
        </w:rPr>
        <w:t xml:space="preserve"> &lt; M</w:t>
      </w:r>
      <w:r w:rsidRPr="009577BF">
        <w:rPr>
          <w:sz w:val="25"/>
          <w:szCs w:val="25"/>
          <w:vertAlign w:val="subscript"/>
        </w:rPr>
        <w:t>B</w:t>
      </w:r>
      <w:r w:rsidRPr="009577BF">
        <w:rPr>
          <w:sz w:val="25"/>
          <w:szCs w:val="25"/>
        </w:rPr>
        <w:t xml:space="preserve"> &lt; M</w:t>
      </w:r>
      <w:r w:rsidRPr="009577BF">
        <w:rPr>
          <w:sz w:val="25"/>
          <w:szCs w:val="25"/>
          <w:vertAlign w:val="subscript"/>
        </w:rPr>
        <w:t>C</w:t>
      </w:r>
      <w:r w:rsidRPr="009577BF">
        <w:rPr>
          <w:sz w:val="25"/>
          <w:szCs w:val="25"/>
        </w:rPr>
        <w:t>, số mol n</w:t>
      </w:r>
      <w:r w:rsidRPr="009577BF">
        <w:rPr>
          <w:sz w:val="25"/>
          <w:szCs w:val="25"/>
          <w:vertAlign w:val="subscript"/>
        </w:rPr>
        <w:t>B</w:t>
      </w:r>
      <w:r w:rsidRPr="009577BF">
        <w:rPr>
          <w:sz w:val="25"/>
          <w:szCs w:val="25"/>
        </w:rPr>
        <w:t xml:space="preserve"> &gt; n</w:t>
      </w:r>
      <w:r w:rsidRPr="009577BF">
        <w:rPr>
          <w:sz w:val="25"/>
          <w:szCs w:val="25"/>
          <w:vertAlign w:val="subscript"/>
        </w:rPr>
        <w:t>C</w:t>
      </w:r>
      <w:r w:rsidRPr="009577BF">
        <w:rPr>
          <w:sz w:val="25"/>
          <w:szCs w:val="25"/>
        </w:rPr>
        <w:t xml:space="preserve">) </w:t>
      </w:r>
      <w:r w:rsidRPr="009577BF">
        <w:rPr>
          <w:sz w:val="25"/>
          <w:szCs w:val="25"/>
          <w:lang w:val="vi-VN"/>
        </w:rPr>
        <w:t>đều mạch hở với lượng oxi vừa đủ, thu được 2,</w:t>
      </w:r>
      <w:r w:rsidRPr="009577BF">
        <w:rPr>
          <w:sz w:val="25"/>
          <w:szCs w:val="25"/>
        </w:rPr>
        <w:t>2</w:t>
      </w:r>
      <w:r w:rsidRPr="009577BF">
        <w:rPr>
          <w:sz w:val="25"/>
          <w:szCs w:val="25"/>
          <w:lang w:val="vi-VN"/>
        </w:rPr>
        <w:t xml:space="preserve"> mol CO</w:t>
      </w:r>
      <w:r w:rsidRPr="009577BF">
        <w:rPr>
          <w:sz w:val="25"/>
          <w:szCs w:val="25"/>
          <w:vertAlign w:val="subscript"/>
          <w:lang w:val="vi-VN"/>
        </w:rPr>
        <w:t>2</w:t>
      </w:r>
      <w:r w:rsidRPr="009577BF">
        <w:rPr>
          <w:sz w:val="25"/>
          <w:szCs w:val="25"/>
          <w:lang w:val="vi-VN"/>
        </w:rPr>
        <w:t xml:space="preserve"> và 1,</w:t>
      </w:r>
      <w:r w:rsidRPr="009577BF">
        <w:rPr>
          <w:sz w:val="25"/>
          <w:szCs w:val="25"/>
        </w:rPr>
        <w:t>7</w:t>
      </w:r>
      <w:r w:rsidRPr="009577BF">
        <w:rPr>
          <w:sz w:val="25"/>
          <w:szCs w:val="25"/>
          <w:lang w:val="vi-VN"/>
        </w:rPr>
        <w:t xml:space="preserve"> mol H</w:t>
      </w:r>
      <w:r w:rsidRPr="009577BF">
        <w:rPr>
          <w:sz w:val="25"/>
          <w:szCs w:val="25"/>
          <w:vertAlign w:val="subscript"/>
          <w:lang w:val="vi-VN"/>
        </w:rPr>
        <w:t>2</w:t>
      </w:r>
      <w:r w:rsidRPr="009577BF">
        <w:rPr>
          <w:sz w:val="25"/>
          <w:szCs w:val="25"/>
          <w:lang w:val="vi-VN"/>
        </w:rPr>
        <w:t>O. Mặt khác, hiđro hóa hoàn toàn 0,</w:t>
      </w:r>
      <w:r w:rsidRPr="009577BF">
        <w:rPr>
          <w:sz w:val="25"/>
          <w:szCs w:val="25"/>
        </w:rPr>
        <w:t>5</w:t>
      </w:r>
      <w:r w:rsidRPr="009577BF">
        <w:rPr>
          <w:sz w:val="25"/>
          <w:szCs w:val="25"/>
          <w:lang w:val="vi-VN"/>
        </w:rPr>
        <w:t xml:space="preserve"> mol X cần dùng a mol H</w:t>
      </w:r>
      <w:r w:rsidRPr="009577BF">
        <w:rPr>
          <w:sz w:val="25"/>
          <w:szCs w:val="25"/>
          <w:vertAlign w:val="subscript"/>
          <w:lang w:val="vi-VN"/>
        </w:rPr>
        <w:t>2</w:t>
      </w:r>
      <w:r w:rsidRPr="009577BF">
        <w:rPr>
          <w:sz w:val="25"/>
          <w:szCs w:val="25"/>
          <w:lang w:val="vi-VN"/>
        </w:rPr>
        <w:t xml:space="preserve"> (xúc tác Ni, t</w:t>
      </w:r>
      <w:r w:rsidRPr="009577BF">
        <w:rPr>
          <w:sz w:val="25"/>
          <w:szCs w:val="25"/>
          <w:vertAlign w:val="superscript"/>
          <w:lang w:val="vi-VN"/>
        </w:rPr>
        <w:t>o</w:t>
      </w:r>
      <w:r w:rsidRPr="009577BF">
        <w:rPr>
          <w:sz w:val="25"/>
          <w:szCs w:val="25"/>
          <w:lang w:val="vi-VN"/>
        </w:rPr>
        <w:t xml:space="preserve">) thu được hỗn hợp Y gồm hai este. Đun nóng toàn bộ Y với </w:t>
      </w:r>
      <w:r w:rsidRPr="009577BF">
        <w:rPr>
          <w:sz w:val="25"/>
          <w:szCs w:val="25"/>
        </w:rPr>
        <w:t>700</w:t>
      </w:r>
      <w:r w:rsidRPr="009577BF">
        <w:rPr>
          <w:sz w:val="25"/>
          <w:szCs w:val="25"/>
          <w:lang w:val="vi-VN"/>
        </w:rPr>
        <w:t xml:space="preserve"> ml dung dịch NaOH 1M (vừa đủ), thu được</w:t>
      </w:r>
      <w:r w:rsidRPr="009577BF">
        <w:rPr>
          <w:sz w:val="25"/>
          <w:szCs w:val="25"/>
        </w:rPr>
        <w:t xml:space="preserve"> một muối của axit hữu cơ có tráng bạc và</w:t>
      </w:r>
      <w:r w:rsidRPr="009577BF">
        <w:rPr>
          <w:sz w:val="25"/>
          <w:szCs w:val="25"/>
          <w:lang w:val="vi-VN"/>
        </w:rPr>
        <w:t xml:space="preserve"> hỗn hợp </w:t>
      </w:r>
      <w:r w:rsidRPr="009577BF">
        <w:rPr>
          <w:sz w:val="25"/>
          <w:szCs w:val="25"/>
        </w:rPr>
        <w:t>Z</w:t>
      </w:r>
      <w:r w:rsidRPr="009577BF">
        <w:rPr>
          <w:sz w:val="25"/>
          <w:szCs w:val="25"/>
          <w:lang w:val="vi-VN"/>
        </w:rPr>
        <w:t xml:space="preserve"> gồm hai ancol </w:t>
      </w:r>
      <w:r w:rsidRPr="009577BF">
        <w:rPr>
          <w:sz w:val="25"/>
          <w:szCs w:val="25"/>
        </w:rPr>
        <w:t>có cùng số nguyên tử cacbon</w:t>
      </w:r>
      <w:r w:rsidRPr="009577BF">
        <w:rPr>
          <w:sz w:val="25"/>
          <w:szCs w:val="25"/>
          <w:lang w:val="vi-VN"/>
        </w:rPr>
        <w:t xml:space="preserve">. </w:t>
      </w:r>
      <w:r w:rsidRPr="009577BF">
        <w:rPr>
          <w:sz w:val="25"/>
          <w:szCs w:val="25"/>
        </w:rPr>
        <w:t>Giá trị a và phần trăm khối lượng chất B</w:t>
      </w:r>
      <w:r w:rsidRPr="009577BF">
        <w:rPr>
          <w:sz w:val="25"/>
          <w:szCs w:val="25"/>
          <w:vertAlign w:val="subscript"/>
        </w:rPr>
        <w:t xml:space="preserve"> </w:t>
      </w:r>
      <w:r w:rsidRPr="009577BF">
        <w:rPr>
          <w:sz w:val="25"/>
          <w:szCs w:val="25"/>
        </w:rPr>
        <w:t>trong X lần lượt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4"/>
        <w:gridCol w:w="4996"/>
      </w:tblGrid>
      <w:tr w:rsidR="00F9488A" w:rsidRPr="009577BF" w:rsidTr="008032A3">
        <w:tc>
          <w:tcPr>
            <w:tcW w:w="4994" w:type="dxa"/>
          </w:tcPr>
          <w:p w:rsidR="00F9488A" w:rsidRPr="009577BF" w:rsidRDefault="00F9488A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A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3 và 33,72%.</w:t>
            </w:r>
          </w:p>
        </w:tc>
        <w:tc>
          <w:tcPr>
            <w:tcW w:w="4996" w:type="dxa"/>
          </w:tcPr>
          <w:p w:rsidR="00F9488A" w:rsidRPr="009577BF" w:rsidRDefault="00F9488A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B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3 và 42,15%.</w:t>
            </w:r>
          </w:p>
        </w:tc>
      </w:tr>
      <w:tr w:rsidR="00F9488A" w:rsidRPr="009577BF" w:rsidTr="008032A3">
        <w:tc>
          <w:tcPr>
            <w:tcW w:w="4994" w:type="dxa"/>
          </w:tcPr>
          <w:p w:rsidR="00F9488A" w:rsidRPr="009577BF" w:rsidRDefault="00F9488A" w:rsidP="00F9488A">
            <w:pPr>
              <w:rPr>
                <w:sz w:val="25"/>
                <w:szCs w:val="25"/>
              </w:rPr>
            </w:pPr>
            <w:r w:rsidRPr="009577BF">
              <w:rPr>
                <w:sz w:val="25"/>
                <w:szCs w:val="25"/>
              </w:rPr>
              <w:t xml:space="preserve">      </w:t>
            </w:r>
            <w:r w:rsidRPr="00972B58">
              <w:rPr>
                <w:b/>
                <w:color w:val="0000FF"/>
                <w:sz w:val="25"/>
                <w:szCs w:val="25"/>
              </w:rPr>
              <w:t>C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6 và 33,72%.</w:t>
            </w:r>
          </w:p>
        </w:tc>
        <w:tc>
          <w:tcPr>
            <w:tcW w:w="4996" w:type="dxa"/>
          </w:tcPr>
          <w:p w:rsidR="00F9488A" w:rsidRPr="009577BF" w:rsidRDefault="00F9488A" w:rsidP="00F9488A">
            <w:pPr>
              <w:rPr>
                <w:sz w:val="25"/>
                <w:szCs w:val="25"/>
              </w:rPr>
            </w:pPr>
            <w:r w:rsidRPr="00972B58">
              <w:rPr>
                <w:b/>
                <w:color w:val="0000FF"/>
                <w:sz w:val="25"/>
                <w:szCs w:val="25"/>
              </w:rPr>
              <w:t>D</w:t>
            </w:r>
            <w:r w:rsidRPr="00972B58">
              <w:rPr>
                <w:color w:val="0000FF"/>
                <w:sz w:val="25"/>
                <w:szCs w:val="25"/>
              </w:rPr>
              <w:t>.</w:t>
            </w:r>
            <w:r w:rsidRPr="009577BF">
              <w:rPr>
                <w:sz w:val="25"/>
                <w:szCs w:val="25"/>
              </w:rPr>
              <w:t xml:space="preserve"> 0,6 và 42,15%.</w:t>
            </w:r>
          </w:p>
        </w:tc>
      </w:tr>
    </w:tbl>
    <w:p w:rsidR="00E11E10" w:rsidRDefault="00EE19CE" w:rsidP="00F9488A">
      <w:pPr>
        <w:ind w:firstLine="283"/>
        <w:jc w:val="both"/>
        <w:rPr>
          <w:sz w:val="25"/>
          <w:szCs w:val="25"/>
        </w:rPr>
      </w:pPr>
      <w:r w:rsidRPr="009577BF">
        <w:rPr>
          <w:sz w:val="25"/>
          <w:szCs w:val="25"/>
        </w:rPr>
        <w:t xml:space="preserve">       </w:t>
      </w:r>
      <w:r w:rsidR="000917C3" w:rsidRPr="009577BF">
        <w:rPr>
          <w:sz w:val="25"/>
          <w:szCs w:val="25"/>
        </w:rPr>
        <w:t>=============================Hết=============================</w:t>
      </w:r>
    </w:p>
    <w:p w:rsidR="00972B58" w:rsidRPr="00972B58" w:rsidRDefault="00972B58" w:rsidP="00972B58">
      <w:pPr>
        <w:ind w:firstLine="283"/>
        <w:jc w:val="center"/>
        <w:rPr>
          <w:color w:val="FF0000"/>
          <w:sz w:val="25"/>
          <w:szCs w:val="25"/>
        </w:rPr>
      </w:pPr>
      <w:r w:rsidRPr="00972B58">
        <w:rPr>
          <w:color w:val="FF0000"/>
          <w:sz w:val="25"/>
          <w:szCs w:val="25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1"/>
        <w:gridCol w:w="661"/>
        <w:gridCol w:w="661"/>
        <w:gridCol w:w="661"/>
      </w:tblGrid>
      <w:tr w:rsidR="00972B58" w:rsidRPr="00972B58" w:rsidTr="00972B58"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6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1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6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1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C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6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1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C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6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</w:tr>
      <w:tr w:rsidR="00972B58" w:rsidRPr="00972B58" w:rsidTr="00972B58"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D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7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D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2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7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2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7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2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7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D</w:t>
            </w:r>
          </w:p>
        </w:tc>
      </w:tr>
      <w:tr w:rsidR="00972B58" w:rsidRPr="00972B58" w:rsidTr="00972B58"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8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C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3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8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C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3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C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8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3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8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</w:tr>
      <w:tr w:rsidR="00972B58" w:rsidRPr="00972B58" w:rsidTr="00972B58"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4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9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4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D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9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4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C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9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C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4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9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D</w:t>
            </w:r>
          </w:p>
        </w:tc>
      </w:tr>
      <w:tr w:rsidR="00972B58" w:rsidRPr="00972B58" w:rsidTr="00972B58"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5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0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15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0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25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0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0</w:t>
            </w:r>
          </w:p>
        </w:tc>
        <w:tc>
          <w:tcPr>
            <w:tcW w:w="660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A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35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  <w:tc>
          <w:tcPr>
            <w:tcW w:w="661" w:type="dxa"/>
            <w:shd w:val="clear" w:color="auto" w:fill="00B050"/>
            <w:vAlign w:val="bottom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40</w:t>
            </w:r>
          </w:p>
        </w:tc>
        <w:tc>
          <w:tcPr>
            <w:tcW w:w="661" w:type="dxa"/>
          </w:tcPr>
          <w:p w:rsidR="00972B58" w:rsidRPr="00972B58" w:rsidRDefault="00972B58" w:rsidP="001A13B2">
            <w:pPr>
              <w:jc w:val="center"/>
              <w:rPr>
                <w:b/>
                <w:color w:val="0000FF"/>
              </w:rPr>
            </w:pPr>
            <w:r w:rsidRPr="00972B58">
              <w:rPr>
                <w:b/>
                <w:color w:val="0000FF"/>
              </w:rPr>
              <w:t>B</w:t>
            </w:r>
          </w:p>
        </w:tc>
      </w:tr>
    </w:tbl>
    <w:p w:rsidR="00972B58" w:rsidRPr="009577BF" w:rsidRDefault="00972B58" w:rsidP="00F9488A">
      <w:pPr>
        <w:ind w:firstLine="283"/>
        <w:jc w:val="both"/>
        <w:rPr>
          <w:sz w:val="25"/>
          <w:szCs w:val="25"/>
        </w:rPr>
      </w:pPr>
      <w:bookmarkStart w:id="3" w:name="_GoBack"/>
      <w:bookmarkEnd w:id="3"/>
    </w:p>
    <w:sectPr w:rsidR="00972B58" w:rsidRPr="009577BF" w:rsidSect="00B11A50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40" w:code="9"/>
      <w:pgMar w:top="426" w:right="708" w:bottom="426" w:left="851" w:header="284" w:footer="21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6E4E" w:rsidRDefault="00F06E4E" w:rsidP="004C3B81">
      <w:r>
        <w:separator/>
      </w:r>
    </w:p>
  </w:endnote>
  <w:endnote w:type="continuationSeparator" w:id="0">
    <w:p w:rsidR="00F06E4E" w:rsidRDefault="00F06E4E" w:rsidP="004C3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A50" w:rsidRDefault="00B11A5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A50" w:rsidRPr="00B11A50" w:rsidRDefault="00B11A50" w:rsidP="00B11A50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A50" w:rsidRDefault="00B11A5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6E4E" w:rsidRDefault="00F06E4E" w:rsidP="004C3B81">
      <w:r>
        <w:separator/>
      </w:r>
    </w:p>
  </w:footnote>
  <w:footnote w:type="continuationSeparator" w:id="0">
    <w:p w:rsidR="00F06E4E" w:rsidRDefault="00F06E4E" w:rsidP="004C3B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A50" w:rsidRDefault="00B11A5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A50" w:rsidRPr="00B11A50" w:rsidRDefault="00B11A50" w:rsidP="00B11A50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A50" w:rsidRDefault="00B11A5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E7200"/>
    <w:multiLevelType w:val="hybridMultilevel"/>
    <w:tmpl w:val="E2BAB718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655820"/>
    <w:multiLevelType w:val="hybridMultilevel"/>
    <w:tmpl w:val="4B3A6EE0"/>
    <w:lvl w:ilvl="0" w:tplc="EA9AAACE">
      <w:start w:val="1"/>
      <w:numFmt w:val="decimal"/>
      <w:pStyle w:val="Cu"/>
      <w:suff w:val="space"/>
      <w:lvlText w:val="Câu %1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8827B0"/>
    <w:multiLevelType w:val="hybridMultilevel"/>
    <w:tmpl w:val="EFC29730"/>
    <w:lvl w:ilvl="0" w:tplc="B81EC816">
      <w:start w:val="1"/>
      <w:numFmt w:val="decimal"/>
      <w:suff w:val="space"/>
      <w:lvlText w:val="Câu %1: "/>
      <w:lvlJc w:val="center"/>
      <w:pPr>
        <w:ind w:left="-284" w:firstLine="284"/>
      </w:pPr>
      <w:rPr>
        <w:rFonts w:ascii="Times New Roman" w:hAnsi="Times New Roman" w:hint="default"/>
        <w:b/>
        <w:i w:val="0"/>
        <w:color w:val="0000FF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44783A"/>
    <w:multiLevelType w:val="hybridMultilevel"/>
    <w:tmpl w:val="0B88DEC2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C933AC2"/>
    <w:multiLevelType w:val="hybridMultilevel"/>
    <w:tmpl w:val="9450494C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DD90EB2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4694AF6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A265B0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C67589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B5D7E2B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B0C2ACE"/>
    <w:multiLevelType w:val="hybridMultilevel"/>
    <w:tmpl w:val="5A6C5472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AB3C4B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446107A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CB94752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A113699"/>
    <w:multiLevelType w:val="hybridMultilevel"/>
    <w:tmpl w:val="2C923720"/>
    <w:lvl w:ilvl="0" w:tplc="920C3A76">
      <w:start w:val="1"/>
      <w:numFmt w:val="decimal"/>
      <w:suff w:val="space"/>
      <w:lvlText w:val="Câu %1: "/>
      <w:lvlJc w:val="center"/>
      <w:pPr>
        <w:ind w:left="-284" w:firstLine="284"/>
      </w:pPr>
      <w:rPr>
        <w:rFonts w:ascii="Times New Roman" w:hAnsi="Times New Roman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605CE0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EF53EE6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EF95D55"/>
    <w:multiLevelType w:val="hybridMultilevel"/>
    <w:tmpl w:val="39666C80"/>
    <w:lvl w:ilvl="0" w:tplc="48CC2630">
      <w:start w:val="1"/>
      <w:numFmt w:val="decimal"/>
      <w:suff w:val="space"/>
      <w:lvlText w:val="C©u %1: "/>
      <w:lvlJc w:val="center"/>
      <w:pPr>
        <w:ind w:left="113" w:firstLine="391"/>
      </w:pPr>
      <w:rPr>
        <w:rFonts w:ascii=".VnTime" w:hAnsi=".VnTime" w:hint="default"/>
        <w:b/>
        <w:i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17"/>
  </w:num>
  <w:num w:numId="5">
    <w:abstractNumId w:val="8"/>
  </w:num>
  <w:num w:numId="6">
    <w:abstractNumId w:val="9"/>
  </w:num>
  <w:num w:numId="7">
    <w:abstractNumId w:val="11"/>
  </w:num>
  <w:num w:numId="8">
    <w:abstractNumId w:val="15"/>
  </w:num>
  <w:num w:numId="9">
    <w:abstractNumId w:val="6"/>
  </w:num>
  <w:num w:numId="10">
    <w:abstractNumId w:val="7"/>
  </w:num>
  <w:num w:numId="11">
    <w:abstractNumId w:val="5"/>
  </w:num>
  <w:num w:numId="12">
    <w:abstractNumId w:val="13"/>
  </w:num>
  <w:num w:numId="13">
    <w:abstractNumId w:val="12"/>
  </w:num>
  <w:num w:numId="14">
    <w:abstractNumId w:val="16"/>
  </w:num>
  <w:num w:numId="15">
    <w:abstractNumId w:val="0"/>
  </w:num>
  <w:num w:numId="16">
    <w:abstractNumId w:val="10"/>
  </w:num>
  <w:num w:numId="17">
    <w:abstractNumId w:val="2"/>
  </w:num>
  <w:num w:numId="18">
    <w:abstractNumId w:val="1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hideSpellingError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5C06"/>
    <w:rsid w:val="00000D58"/>
    <w:rsid w:val="0000284C"/>
    <w:rsid w:val="00003C1D"/>
    <w:rsid w:val="00006B12"/>
    <w:rsid w:val="000101D6"/>
    <w:rsid w:val="000179FF"/>
    <w:rsid w:val="000323D4"/>
    <w:rsid w:val="00033324"/>
    <w:rsid w:val="00037787"/>
    <w:rsid w:val="00040E71"/>
    <w:rsid w:val="00042D87"/>
    <w:rsid w:val="00047509"/>
    <w:rsid w:val="00050A2C"/>
    <w:rsid w:val="00051898"/>
    <w:rsid w:val="00052913"/>
    <w:rsid w:val="000568D5"/>
    <w:rsid w:val="00056FDA"/>
    <w:rsid w:val="000628DE"/>
    <w:rsid w:val="00066AE2"/>
    <w:rsid w:val="000747E8"/>
    <w:rsid w:val="000801F0"/>
    <w:rsid w:val="0008279A"/>
    <w:rsid w:val="00082DC7"/>
    <w:rsid w:val="000869B0"/>
    <w:rsid w:val="000917C3"/>
    <w:rsid w:val="000974F4"/>
    <w:rsid w:val="000A03FF"/>
    <w:rsid w:val="000A13EE"/>
    <w:rsid w:val="000A3F99"/>
    <w:rsid w:val="000A6B5C"/>
    <w:rsid w:val="000B07E1"/>
    <w:rsid w:val="000B3009"/>
    <w:rsid w:val="000B4E8F"/>
    <w:rsid w:val="000B568A"/>
    <w:rsid w:val="000B5B01"/>
    <w:rsid w:val="000B6B3E"/>
    <w:rsid w:val="000B6FFA"/>
    <w:rsid w:val="000C4BDE"/>
    <w:rsid w:val="000C5757"/>
    <w:rsid w:val="000C67CC"/>
    <w:rsid w:val="000D23AC"/>
    <w:rsid w:val="000E3D4E"/>
    <w:rsid w:val="000E5BFB"/>
    <w:rsid w:val="000E7404"/>
    <w:rsid w:val="000F22F8"/>
    <w:rsid w:val="000F2479"/>
    <w:rsid w:val="000F265F"/>
    <w:rsid w:val="000F2C3E"/>
    <w:rsid w:val="000F3561"/>
    <w:rsid w:val="000F374E"/>
    <w:rsid w:val="000F6243"/>
    <w:rsid w:val="000F69D0"/>
    <w:rsid w:val="000F7E3A"/>
    <w:rsid w:val="00101D36"/>
    <w:rsid w:val="00111DA6"/>
    <w:rsid w:val="00112917"/>
    <w:rsid w:val="001154A5"/>
    <w:rsid w:val="001169B3"/>
    <w:rsid w:val="001245AC"/>
    <w:rsid w:val="001267D2"/>
    <w:rsid w:val="001279FD"/>
    <w:rsid w:val="00134218"/>
    <w:rsid w:val="001347F9"/>
    <w:rsid w:val="001365C9"/>
    <w:rsid w:val="00140D41"/>
    <w:rsid w:val="001417B7"/>
    <w:rsid w:val="0014267F"/>
    <w:rsid w:val="00143496"/>
    <w:rsid w:val="001507D0"/>
    <w:rsid w:val="00152620"/>
    <w:rsid w:val="0015432A"/>
    <w:rsid w:val="00160549"/>
    <w:rsid w:val="0016366C"/>
    <w:rsid w:val="00172884"/>
    <w:rsid w:val="00172EC6"/>
    <w:rsid w:val="00175E69"/>
    <w:rsid w:val="00184A9B"/>
    <w:rsid w:val="001858A6"/>
    <w:rsid w:val="00195B62"/>
    <w:rsid w:val="00195E0B"/>
    <w:rsid w:val="001A1D69"/>
    <w:rsid w:val="001A4858"/>
    <w:rsid w:val="001A4A81"/>
    <w:rsid w:val="001A5397"/>
    <w:rsid w:val="001A66F6"/>
    <w:rsid w:val="001C6424"/>
    <w:rsid w:val="001D79F5"/>
    <w:rsid w:val="001E6087"/>
    <w:rsid w:val="001F632F"/>
    <w:rsid w:val="002022C2"/>
    <w:rsid w:val="00203477"/>
    <w:rsid w:val="00205811"/>
    <w:rsid w:val="00214F6D"/>
    <w:rsid w:val="00220249"/>
    <w:rsid w:val="00220EE4"/>
    <w:rsid w:val="002274D2"/>
    <w:rsid w:val="00227A57"/>
    <w:rsid w:val="00230BBF"/>
    <w:rsid w:val="002312A4"/>
    <w:rsid w:val="0023506D"/>
    <w:rsid w:val="0024067B"/>
    <w:rsid w:val="002449E3"/>
    <w:rsid w:val="00246F93"/>
    <w:rsid w:val="00247D6F"/>
    <w:rsid w:val="00251B7E"/>
    <w:rsid w:val="002544FD"/>
    <w:rsid w:val="0025483A"/>
    <w:rsid w:val="00254BD5"/>
    <w:rsid w:val="002557A0"/>
    <w:rsid w:val="00261038"/>
    <w:rsid w:val="00262C69"/>
    <w:rsid w:val="00264FBF"/>
    <w:rsid w:val="00273CA1"/>
    <w:rsid w:val="00274AA8"/>
    <w:rsid w:val="00274E8E"/>
    <w:rsid w:val="00280E95"/>
    <w:rsid w:val="00284237"/>
    <w:rsid w:val="002857D1"/>
    <w:rsid w:val="00294F36"/>
    <w:rsid w:val="002951BA"/>
    <w:rsid w:val="002A465E"/>
    <w:rsid w:val="002B3324"/>
    <w:rsid w:val="002B42D0"/>
    <w:rsid w:val="002C58CA"/>
    <w:rsid w:val="002C5C6C"/>
    <w:rsid w:val="002C64D3"/>
    <w:rsid w:val="002C6C98"/>
    <w:rsid w:val="002D41FF"/>
    <w:rsid w:val="002E6D3E"/>
    <w:rsid w:val="002E755B"/>
    <w:rsid w:val="002E7AD2"/>
    <w:rsid w:val="00301953"/>
    <w:rsid w:val="003132D9"/>
    <w:rsid w:val="0031777E"/>
    <w:rsid w:val="003205AB"/>
    <w:rsid w:val="003219C1"/>
    <w:rsid w:val="00322A25"/>
    <w:rsid w:val="003239ED"/>
    <w:rsid w:val="00324E1B"/>
    <w:rsid w:val="003266D4"/>
    <w:rsid w:val="003278EB"/>
    <w:rsid w:val="00331642"/>
    <w:rsid w:val="0034043C"/>
    <w:rsid w:val="003404B6"/>
    <w:rsid w:val="00342790"/>
    <w:rsid w:val="0034426A"/>
    <w:rsid w:val="00345325"/>
    <w:rsid w:val="003455AC"/>
    <w:rsid w:val="00353A30"/>
    <w:rsid w:val="00357F39"/>
    <w:rsid w:val="00362630"/>
    <w:rsid w:val="0036466C"/>
    <w:rsid w:val="00364C0D"/>
    <w:rsid w:val="00373736"/>
    <w:rsid w:val="00380EBE"/>
    <w:rsid w:val="0038500A"/>
    <w:rsid w:val="00390A91"/>
    <w:rsid w:val="00392532"/>
    <w:rsid w:val="00397BB4"/>
    <w:rsid w:val="003A14B8"/>
    <w:rsid w:val="003A1E69"/>
    <w:rsid w:val="003A2927"/>
    <w:rsid w:val="003A512A"/>
    <w:rsid w:val="003A7E25"/>
    <w:rsid w:val="003B18DD"/>
    <w:rsid w:val="003B1E25"/>
    <w:rsid w:val="003C07BB"/>
    <w:rsid w:val="003C1067"/>
    <w:rsid w:val="003C11BB"/>
    <w:rsid w:val="003C2113"/>
    <w:rsid w:val="003C5D1D"/>
    <w:rsid w:val="003C7BD1"/>
    <w:rsid w:val="003D6C01"/>
    <w:rsid w:val="003D72D4"/>
    <w:rsid w:val="003E1C38"/>
    <w:rsid w:val="003E22AF"/>
    <w:rsid w:val="003E3C56"/>
    <w:rsid w:val="003E5C76"/>
    <w:rsid w:val="003E7BA5"/>
    <w:rsid w:val="003F0713"/>
    <w:rsid w:val="003F1447"/>
    <w:rsid w:val="003F18A5"/>
    <w:rsid w:val="003F6A36"/>
    <w:rsid w:val="003F7CB1"/>
    <w:rsid w:val="0040088F"/>
    <w:rsid w:val="00400BD0"/>
    <w:rsid w:val="004017C0"/>
    <w:rsid w:val="00401D3A"/>
    <w:rsid w:val="00405EF9"/>
    <w:rsid w:val="00406F07"/>
    <w:rsid w:val="004158EE"/>
    <w:rsid w:val="004162A1"/>
    <w:rsid w:val="004166E4"/>
    <w:rsid w:val="00416835"/>
    <w:rsid w:val="00421A86"/>
    <w:rsid w:val="004255FC"/>
    <w:rsid w:val="00430BF2"/>
    <w:rsid w:val="00435C12"/>
    <w:rsid w:val="0044115D"/>
    <w:rsid w:val="00443CA5"/>
    <w:rsid w:val="0045113A"/>
    <w:rsid w:val="0045609B"/>
    <w:rsid w:val="00457981"/>
    <w:rsid w:val="00462611"/>
    <w:rsid w:val="0046695B"/>
    <w:rsid w:val="004727B5"/>
    <w:rsid w:val="00473190"/>
    <w:rsid w:val="00481A89"/>
    <w:rsid w:val="00482162"/>
    <w:rsid w:val="0049736E"/>
    <w:rsid w:val="004976E9"/>
    <w:rsid w:val="004A10D4"/>
    <w:rsid w:val="004A2B3A"/>
    <w:rsid w:val="004A721A"/>
    <w:rsid w:val="004B1678"/>
    <w:rsid w:val="004B4FBD"/>
    <w:rsid w:val="004C3B81"/>
    <w:rsid w:val="004D0BF0"/>
    <w:rsid w:val="004E2188"/>
    <w:rsid w:val="004E3EF7"/>
    <w:rsid w:val="004E5363"/>
    <w:rsid w:val="004E5EFB"/>
    <w:rsid w:val="004F18D6"/>
    <w:rsid w:val="004F19F7"/>
    <w:rsid w:val="004F1C3E"/>
    <w:rsid w:val="004F3B2D"/>
    <w:rsid w:val="004F47EB"/>
    <w:rsid w:val="004F4D06"/>
    <w:rsid w:val="004F554B"/>
    <w:rsid w:val="004F5B13"/>
    <w:rsid w:val="005013F3"/>
    <w:rsid w:val="005059BE"/>
    <w:rsid w:val="005200A3"/>
    <w:rsid w:val="00520527"/>
    <w:rsid w:val="00520BA7"/>
    <w:rsid w:val="00525C06"/>
    <w:rsid w:val="00526A99"/>
    <w:rsid w:val="0052798C"/>
    <w:rsid w:val="005317EA"/>
    <w:rsid w:val="0053261E"/>
    <w:rsid w:val="00533DB3"/>
    <w:rsid w:val="005370BD"/>
    <w:rsid w:val="0054225C"/>
    <w:rsid w:val="005449D8"/>
    <w:rsid w:val="00551933"/>
    <w:rsid w:val="0055680E"/>
    <w:rsid w:val="00560F98"/>
    <w:rsid w:val="00564089"/>
    <w:rsid w:val="005700E9"/>
    <w:rsid w:val="0057265F"/>
    <w:rsid w:val="00587D80"/>
    <w:rsid w:val="00590A7B"/>
    <w:rsid w:val="00591E4E"/>
    <w:rsid w:val="005A3DD5"/>
    <w:rsid w:val="005A493C"/>
    <w:rsid w:val="005A628F"/>
    <w:rsid w:val="005C4830"/>
    <w:rsid w:val="005C4B5C"/>
    <w:rsid w:val="005C5590"/>
    <w:rsid w:val="005C55E1"/>
    <w:rsid w:val="005C5C63"/>
    <w:rsid w:val="005C5FC1"/>
    <w:rsid w:val="005C733D"/>
    <w:rsid w:val="005C7743"/>
    <w:rsid w:val="005D34C5"/>
    <w:rsid w:val="005D568A"/>
    <w:rsid w:val="005D70EE"/>
    <w:rsid w:val="005E052D"/>
    <w:rsid w:val="005E4077"/>
    <w:rsid w:val="005E41C8"/>
    <w:rsid w:val="005E6036"/>
    <w:rsid w:val="005E7FBF"/>
    <w:rsid w:val="005F258B"/>
    <w:rsid w:val="005F31DD"/>
    <w:rsid w:val="005F50C4"/>
    <w:rsid w:val="00600579"/>
    <w:rsid w:val="00600956"/>
    <w:rsid w:val="00607052"/>
    <w:rsid w:val="00611703"/>
    <w:rsid w:val="006133AF"/>
    <w:rsid w:val="0061635C"/>
    <w:rsid w:val="00616E83"/>
    <w:rsid w:val="00620268"/>
    <w:rsid w:val="00620A82"/>
    <w:rsid w:val="006270BD"/>
    <w:rsid w:val="00627CA3"/>
    <w:rsid w:val="00630C3E"/>
    <w:rsid w:val="00631A6F"/>
    <w:rsid w:val="00637030"/>
    <w:rsid w:val="00643C5D"/>
    <w:rsid w:val="00645999"/>
    <w:rsid w:val="00646026"/>
    <w:rsid w:val="00647086"/>
    <w:rsid w:val="006557CE"/>
    <w:rsid w:val="00656263"/>
    <w:rsid w:val="0067457A"/>
    <w:rsid w:val="00675187"/>
    <w:rsid w:val="00676B6A"/>
    <w:rsid w:val="006773E3"/>
    <w:rsid w:val="00680F66"/>
    <w:rsid w:val="00684110"/>
    <w:rsid w:val="00686AD1"/>
    <w:rsid w:val="0069162D"/>
    <w:rsid w:val="0069512E"/>
    <w:rsid w:val="006B47D2"/>
    <w:rsid w:val="006C0063"/>
    <w:rsid w:val="006C174A"/>
    <w:rsid w:val="006C2138"/>
    <w:rsid w:val="006C3C1F"/>
    <w:rsid w:val="006C4D1D"/>
    <w:rsid w:val="006C652B"/>
    <w:rsid w:val="006D0A6F"/>
    <w:rsid w:val="006D159F"/>
    <w:rsid w:val="006D2891"/>
    <w:rsid w:val="006D6C77"/>
    <w:rsid w:val="006D713B"/>
    <w:rsid w:val="006D73B5"/>
    <w:rsid w:val="006E1B07"/>
    <w:rsid w:val="006E3F86"/>
    <w:rsid w:val="006F04B8"/>
    <w:rsid w:val="006F0C3A"/>
    <w:rsid w:val="006F1038"/>
    <w:rsid w:val="006F21DA"/>
    <w:rsid w:val="006F3101"/>
    <w:rsid w:val="006F5932"/>
    <w:rsid w:val="006F6090"/>
    <w:rsid w:val="006F70C9"/>
    <w:rsid w:val="006F7F26"/>
    <w:rsid w:val="007114F0"/>
    <w:rsid w:val="007118BE"/>
    <w:rsid w:val="0071260A"/>
    <w:rsid w:val="007142AA"/>
    <w:rsid w:val="0071577F"/>
    <w:rsid w:val="0071601C"/>
    <w:rsid w:val="00716FE8"/>
    <w:rsid w:val="007172B7"/>
    <w:rsid w:val="00722644"/>
    <w:rsid w:val="00723ADE"/>
    <w:rsid w:val="00724CAD"/>
    <w:rsid w:val="00725F82"/>
    <w:rsid w:val="00735A52"/>
    <w:rsid w:val="0073627C"/>
    <w:rsid w:val="0074477A"/>
    <w:rsid w:val="00747510"/>
    <w:rsid w:val="007507D4"/>
    <w:rsid w:val="007623D6"/>
    <w:rsid w:val="00765610"/>
    <w:rsid w:val="0077003B"/>
    <w:rsid w:val="007732B9"/>
    <w:rsid w:val="00781A5D"/>
    <w:rsid w:val="00786B34"/>
    <w:rsid w:val="00790212"/>
    <w:rsid w:val="0079236B"/>
    <w:rsid w:val="00792A62"/>
    <w:rsid w:val="00793DDD"/>
    <w:rsid w:val="007A25E0"/>
    <w:rsid w:val="007A49EA"/>
    <w:rsid w:val="007A57BE"/>
    <w:rsid w:val="007A7F72"/>
    <w:rsid w:val="007B079D"/>
    <w:rsid w:val="007B4706"/>
    <w:rsid w:val="007B6CA4"/>
    <w:rsid w:val="007B72BF"/>
    <w:rsid w:val="007C4735"/>
    <w:rsid w:val="007D0B5D"/>
    <w:rsid w:val="007D0F82"/>
    <w:rsid w:val="007D19E9"/>
    <w:rsid w:val="007D1C7A"/>
    <w:rsid w:val="007D3EEF"/>
    <w:rsid w:val="007F03F5"/>
    <w:rsid w:val="007F0F64"/>
    <w:rsid w:val="007F4791"/>
    <w:rsid w:val="0081267E"/>
    <w:rsid w:val="00813A56"/>
    <w:rsid w:val="00815833"/>
    <w:rsid w:val="008232DC"/>
    <w:rsid w:val="008248A7"/>
    <w:rsid w:val="0082569F"/>
    <w:rsid w:val="00826891"/>
    <w:rsid w:val="008305C8"/>
    <w:rsid w:val="0083067E"/>
    <w:rsid w:val="00830AA4"/>
    <w:rsid w:val="008328DE"/>
    <w:rsid w:val="00837F81"/>
    <w:rsid w:val="00843DBC"/>
    <w:rsid w:val="00844566"/>
    <w:rsid w:val="00845984"/>
    <w:rsid w:val="00845C5F"/>
    <w:rsid w:val="0085401E"/>
    <w:rsid w:val="00855EDE"/>
    <w:rsid w:val="00860EDF"/>
    <w:rsid w:val="0086192F"/>
    <w:rsid w:val="008664B3"/>
    <w:rsid w:val="00870D66"/>
    <w:rsid w:val="008768E5"/>
    <w:rsid w:val="008836CE"/>
    <w:rsid w:val="00883D48"/>
    <w:rsid w:val="00894FCB"/>
    <w:rsid w:val="00895E0A"/>
    <w:rsid w:val="008A0234"/>
    <w:rsid w:val="008C167C"/>
    <w:rsid w:val="008C3E40"/>
    <w:rsid w:val="008C6046"/>
    <w:rsid w:val="008C67E4"/>
    <w:rsid w:val="008E09F5"/>
    <w:rsid w:val="008E335A"/>
    <w:rsid w:val="008E5E3D"/>
    <w:rsid w:val="008E7F5C"/>
    <w:rsid w:val="008F124C"/>
    <w:rsid w:val="00902730"/>
    <w:rsid w:val="0090415D"/>
    <w:rsid w:val="00904D25"/>
    <w:rsid w:val="00906386"/>
    <w:rsid w:val="00907B9D"/>
    <w:rsid w:val="0091272B"/>
    <w:rsid w:val="009144E1"/>
    <w:rsid w:val="00915171"/>
    <w:rsid w:val="0092244A"/>
    <w:rsid w:val="00925CA4"/>
    <w:rsid w:val="00926A1E"/>
    <w:rsid w:val="009278CB"/>
    <w:rsid w:val="0093159E"/>
    <w:rsid w:val="0094254E"/>
    <w:rsid w:val="00947472"/>
    <w:rsid w:val="00951774"/>
    <w:rsid w:val="009534EA"/>
    <w:rsid w:val="009557D6"/>
    <w:rsid w:val="009577BF"/>
    <w:rsid w:val="00963FE1"/>
    <w:rsid w:val="009679FD"/>
    <w:rsid w:val="00970467"/>
    <w:rsid w:val="009708EC"/>
    <w:rsid w:val="009713C9"/>
    <w:rsid w:val="00971A2E"/>
    <w:rsid w:val="00972B58"/>
    <w:rsid w:val="00975711"/>
    <w:rsid w:val="00984169"/>
    <w:rsid w:val="00984762"/>
    <w:rsid w:val="009854CA"/>
    <w:rsid w:val="00986114"/>
    <w:rsid w:val="00992A88"/>
    <w:rsid w:val="0099422F"/>
    <w:rsid w:val="0099652B"/>
    <w:rsid w:val="00997622"/>
    <w:rsid w:val="009A3B26"/>
    <w:rsid w:val="009A4C6B"/>
    <w:rsid w:val="009A6AAA"/>
    <w:rsid w:val="009B15B6"/>
    <w:rsid w:val="009B26FF"/>
    <w:rsid w:val="009B57CC"/>
    <w:rsid w:val="009B7047"/>
    <w:rsid w:val="009B7A9D"/>
    <w:rsid w:val="009C088B"/>
    <w:rsid w:val="009C66D4"/>
    <w:rsid w:val="009D15E0"/>
    <w:rsid w:val="009D16B0"/>
    <w:rsid w:val="009D2820"/>
    <w:rsid w:val="009D3AA6"/>
    <w:rsid w:val="009E0230"/>
    <w:rsid w:val="009F50E8"/>
    <w:rsid w:val="00A00935"/>
    <w:rsid w:val="00A17E06"/>
    <w:rsid w:val="00A2578C"/>
    <w:rsid w:val="00A26C70"/>
    <w:rsid w:val="00A27B90"/>
    <w:rsid w:val="00A33A24"/>
    <w:rsid w:val="00A4127A"/>
    <w:rsid w:val="00A42057"/>
    <w:rsid w:val="00A434FC"/>
    <w:rsid w:val="00A44D32"/>
    <w:rsid w:val="00A704C6"/>
    <w:rsid w:val="00A73EA3"/>
    <w:rsid w:val="00A743AF"/>
    <w:rsid w:val="00A80FCD"/>
    <w:rsid w:val="00A83498"/>
    <w:rsid w:val="00A85FAB"/>
    <w:rsid w:val="00A90403"/>
    <w:rsid w:val="00A91E5B"/>
    <w:rsid w:val="00A95E7B"/>
    <w:rsid w:val="00A962B7"/>
    <w:rsid w:val="00AA3E8D"/>
    <w:rsid w:val="00AB0F7B"/>
    <w:rsid w:val="00AB427F"/>
    <w:rsid w:val="00AB5A47"/>
    <w:rsid w:val="00AC07C4"/>
    <w:rsid w:val="00AC2B93"/>
    <w:rsid w:val="00AC4596"/>
    <w:rsid w:val="00AC46D1"/>
    <w:rsid w:val="00AC6444"/>
    <w:rsid w:val="00AD054D"/>
    <w:rsid w:val="00AD35D6"/>
    <w:rsid w:val="00AD4C52"/>
    <w:rsid w:val="00AE1ED0"/>
    <w:rsid w:val="00AE4CDD"/>
    <w:rsid w:val="00AF125C"/>
    <w:rsid w:val="00AF2AC8"/>
    <w:rsid w:val="00AF4053"/>
    <w:rsid w:val="00AF4CDF"/>
    <w:rsid w:val="00AF64C4"/>
    <w:rsid w:val="00B01674"/>
    <w:rsid w:val="00B11A50"/>
    <w:rsid w:val="00B14080"/>
    <w:rsid w:val="00B161FD"/>
    <w:rsid w:val="00B172E8"/>
    <w:rsid w:val="00B24B15"/>
    <w:rsid w:val="00B270E6"/>
    <w:rsid w:val="00B27103"/>
    <w:rsid w:val="00B370DB"/>
    <w:rsid w:val="00B37608"/>
    <w:rsid w:val="00B43E75"/>
    <w:rsid w:val="00B514DE"/>
    <w:rsid w:val="00B5570A"/>
    <w:rsid w:val="00B569E4"/>
    <w:rsid w:val="00B56C83"/>
    <w:rsid w:val="00B57AAD"/>
    <w:rsid w:val="00B646ED"/>
    <w:rsid w:val="00B65C3B"/>
    <w:rsid w:val="00B664C3"/>
    <w:rsid w:val="00B66DB2"/>
    <w:rsid w:val="00B71F51"/>
    <w:rsid w:val="00B72360"/>
    <w:rsid w:val="00B73501"/>
    <w:rsid w:val="00B736E8"/>
    <w:rsid w:val="00B77092"/>
    <w:rsid w:val="00B84972"/>
    <w:rsid w:val="00B856AE"/>
    <w:rsid w:val="00B86F60"/>
    <w:rsid w:val="00B91BED"/>
    <w:rsid w:val="00B91FC9"/>
    <w:rsid w:val="00B93A60"/>
    <w:rsid w:val="00B960E2"/>
    <w:rsid w:val="00BB01D0"/>
    <w:rsid w:val="00BB06DC"/>
    <w:rsid w:val="00BB32BD"/>
    <w:rsid w:val="00BB49FE"/>
    <w:rsid w:val="00BB79AF"/>
    <w:rsid w:val="00BB7C8A"/>
    <w:rsid w:val="00BC3D8F"/>
    <w:rsid w:val="00BD078F"/>
    <w:rsid w:val="00BD31CD"/>
    <w:rsid w:val="00BE2060"/>
    <w:rsid w:val="00BE2F62"/>
    <w:rsid w:val="00BF1303"/>
    <w:rsid w:val="00BF4623"/>
    <w:rsid w:val="00BF52BA"/>
    <w:rsid w:val="00BF5CE8"/>
    <w:rsid w:val="00C00D10"/>
    <w:rsid w:val="00C015A0"/>
    <w:rsid w:val="00C1261F"/>
    <w:rsid w:val="00C15707"/>
    <w:rsid w:val="00C2015D"/>
    <w:rsid w:val="00C21933"/>
    <w:rsid w:val="00C235D7"/>
    <w:rsid w:val="00C2387C"/>
    <w:rsid w:val="00C252A1"/>
    <w:rsid w:val="00C31DD8"/>
    <w:rsid w:val="00C35A0C"/>
    <w:rsid w:val="00C41FE3"/>
    <w:rsid w:val="00C45391"/>
    <w:rsid w:val="00C50782"/>
    <w:rsid w:val="00C5102F"/>
    <w:rsid w:val="00C53A11"/>
    <w:rsid w:val="00C618D1"/>
    <w:rsid w:val="00C729B2"/>
    <w:rsid w:val="00C8231F"/>
    <w:rsid w:val="00C837AB"/>
    <w:rsid w:val="00C841CD"/>
    <w:rsid w:val="00C845B7"/>
    <w:rsid w:val="00CA0E3C"/>
    <w:rsid w:val="00CB06D0"/>
    <w:rsid w:val="00CB5161"/>
    <w:rsid w:val="00CB6C0F"/>
    <w:rsid w:val="00CC2450"/>
    <w:rsid w:val="00CC70A1"/>
    <w:rsid w:val="00CD19BD"/>
    <w:rsid w:val="00CD77D3"/>
    <w:rsid w:val="00CE0EA4"/>
    <w:rsid w:val="00CE115B"/>
    <w:rsid w:val="00CE6141"/>
    <w:rsid w:val="00CF4D73"/>
    <w:rsid w:val="00CF4F75"/>
    <w:rsid w:val="00D02BF7"/>
    <w:rsid w:val="00D03BB4"/>
    <w:rsid w:val="00D0773D"/>
    <w:rsid w:val="00D12171"/>
    <w:rsid w:val="00D13C9F"/>
    <w:rsid w:val="00D17C27"/>
    <w:rsid w:val="00D20D5B"/>
    <w:rsid w:val="00D31E9C"/>
    <w:rsid w:val="00D31EF6"/>
    <w:rsid w:val="00D32A45"/>
    <w:rsid w:val="00D33041"/>
    <w:rsid w:val="00D35F81"/>
    <w:rsid w:val="00D46EA2"/>
    <w:rsid w:val="00D47635"/>
    <w:rsid w:val="00D47807"/>
    <w:rsid w:val="00D47AB6"/>
    <w:rsid w:val="00D57626"/>
    <w:rsid w:val="00D605F3"/>
    <w:rsid w:val="00D70DEE"/>
    <w:rsid w:val="00D71A0A"/>
    <w:rsid w:val="00D730A6"/>
    <w:rsid w:val="00D74501"/>
    <w:rsid w:val="00D76B56"/>
    <w:rsid w:val="00D80E56"/>
    <w:rsid w:val="00D832A7"/>
    <w:rsid w:val="00D840C6"/>
    <w:rsid w:val="00D918B8"/>
    <w:rsid w:val="00D92257"/>
    <w:rsid w:val="00D92E78"/>
    <w:rsid w:val="00D97A49"/>
    <w:rsid w:val="00DA229D"/>
    <w:rsid w:val="00DA2451"/>
    <w:rsid w:val="00DA6EBE"/>
    <w:rsid w:val="00DB20F2"/>
    <w:rsid w:val="00DB457C"/>
    <w:rsid w:val="00DC3222"/>
    <w:rsid w:val="00DC47FF"/>
    <w:rsid w:val="00DC5FFE"/>
    <w:rsid w:val="00DD0AE9"/>
    <w:rsid w:val="00DD1C02"/>
    <w:rsid w:val="00DD2870"/>
    <w:rsid w:val="00DD4E0A"/>
    <w:rsid w:val="00DD661E"/>
    <w:rsid w:val="00DE384A"/>
    <w:rsid w:val="00DE53A7"/>
    <w:rsid w:val="00DF1336"/>
    <w:rsid w:val="00DF2194"/>
    <w:rsid w:val="00DF4EA7"/>
    <w:rsid w:val="00DF6267"/>
    <w:rsid w:val="00E0308A"/>
    <w:rsid w:val="00E03981"/>
    <w:rsid w:val="00E043E8"/>
    <w:rsid w:val="00E10796"/>
    <w:rsid w:val="00E11E10"/>
    <w:rsid w:val="00E13289"/>
    <w:rsid w:val="00E15646"/>
    <w:rsid w:val="00E23C13"/>
    <w:rsid w:val="00E26246"/>
    <w:rsid w:val="00E31E18"/>
    <w:rsid w:val="00E36D1A"/>
    <w:rsid w:val="00E43836"/>
    <w:rsid w:val="00E50F89"/>
    <w:rsid w:val="00E51FF0"/>
    <w:rsid w:val="00E5247C"/>
    <w:rsid w:val="00E67082"/>
    <w:rsid w:val="00E67E8A"/>
    <w:rsid w:val="00E72A64"/>
    <w:rsid w:val="00E75EE4"/>
    <w:rsid w:val="00E80FDB"/>
    <w:rsid w:val="00E82E43"/>
    <w:rsid w:val="00E839AC"/>
    <w:rsid w:val="00E9037B"/>
    <w:rsid w:val="00E91D11"/>
    <w:rsid w:val="00E9356D"/>
    <w:rsid w:val="00E938F0"/>
    <w:rsid w:val="00E95C84"/>
    <w:rsid w:val="00EA0074"/>
    <w:rsid w:val="00EA31C0"/>
    <w:rsid w:val="00EA47AD"/>
    <w:rsid w:val="00EA6973"/>
    <w:rsid w:val="00EB01EA"/>
    <w:rsid w:val="00EB4DF0"/>
    <w:rsid w:val="00EB59CA"/>
    <w:rsid w:val="00EB5CA1"/>
    <w:rsid w:val="00EC128B"/>
    <w:rsid w:val="00EC3418"/>
    <w:rsid w:val="00EC46AE"/>
    <w:rsid w:val="00EC6089"/>
    <w:rsid w:val="00ED2228"/>
    <w:rsid w:val="00EE1534"/>
    <w:rsid w:val="00EE19CE"/>
    <w:rsid w:val="00EF557B"/>
    <w:rsid w:val="00F00FCF"/>
    <w:rsid w:val="00F02849"/>
    <w:rsid w:val="00F03BD5"/>
    <w:rsid w:val="00F06E4E"/>
    <w:rsid w:val="00F13A68"/>
    <w:rsid w:val="00F13F50"/>
    <w:rsid w:val="00F14E8A"/>
    <w:rsid w:val="00F25885"/>
    <w:rsid w:val="00F26D29"/>
    <w:rsid w:val="00F30B5E"/>
    <w:rsid w:val="00F30E4C"/>
    <w:rsid w:val="00F3649D"/>
    <w:rsid w:val="00F3661C"/>
    <w:rsid w:val="00F44C79"/>
    <w:rsid w:val="00F46EC6"/>
    <w:rsid w:val="00F54B85"/>
    <w:rsid w:val="00F54BC6"/>
    <w:rsid w:val="00F638B4"/>
    <w:rsid w:val="00F650FB"/>
    <w:rsid w:val="00F72095"/>
    <w:rsid w:val="00F8394C"/>
    <w:rsid w:val="00F92E77"/>
    <w:rsid w:val="00F9383E"/>
    <w:rsid w:val="00F9488A"/>
    <w:rsid w:val="00FA01E1"/>
    <w:rsid w:val="00FA3384"/>
    <w:rsid w:val="00FA55E0"/>
    <w:rsid w:val="00FA6C93"/>
    <w:rsid w:val="00FB17E6"/>
    <w:rsid w:val="00FB385B"/>
    <w:rsid w:val="00FB752C"/>
    <w:rsid w:val="00FC2483"/>
    <w:rsid w:val="00FC289E"/>
    <w:rsid w:val="00FD36C4"/>
    <w:rsid w:val="00FD6832"/>
    <w:rsid w:val="00FE5F89"/>
    <w:rsid w:val="00FF42E6"/>
    <w:rsid w:val="00FF7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5C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525C0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25C06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525C06"/>
  </w:style>
  <w:style w:type="paragraph" w:styleId="BodyText">
    <w:name w:val="Body Text"/>
    <w:basedOn w:val="Normal"/>
    <w:link w:val="BodyTextChar"/>
    <w:unhideWhenUsed/>
    <w:rsid w:val="00525C06"/>
    <w:pPr>
      <w:autoSpaceDE w:val="0"/>
      <w:autoSpaceDN w:val="0"/>
      <w:adjustRightInd w:val="0"/>
      <w:spacing w:after="120" w:line="360" w:lineRule="auto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525C06"/>
    <w:rPr>
      <w:rFonts w:ascii="VNI-Times" w:eastAsia="Times New Roman" w:hAnsi="VNI-Times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25C06"/>
    <w:pPr>
      <w:ind w:left="720"/>
    </w:pPr>
  </w:style>
  <w:style w:type="character" w:customStyle="1" w:styleId="ListParagraphChar">
    <w:name w:val="List Paragraph Char"/>
    <w:link w:val="ListParagraph"/>
    <w:uiPriority w:val="34"/>
    <w:locked/>
    <w:rsid w:val="00525C06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5C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C06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244A"/>
    <w:rPr>
      <w:color w:val="808080"/>
    </w:rPr>
  </w:style>
  <w:style w:type="paragraph" w:customStyle="1" w:styleId="Default">
    <w:name w:val="Default"/>
    <w:rsid w:val="003132D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">
    <w:name w:val="1"/>
    <w:aliases w:val="2"/>
    <w:basedOn w:val="Normal"/>
    <w:autoRedefine/>
    <w:rsid w:val="00656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3442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426A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220249"/>
    <w:pPr>
      <w:spacing w:after="0" w:line="240" w:lineRule="auto"/>
    </w:pPr>
    <w:rPr>
      <w:rFonts w:ascii="Calibri" w:eastAsia="Calibri" w:hAnsi="Calibri" w:cs="Calibri"/>
      <w:lang w:val="vi-VN"/>
    </w:rPr>
  </w:style>
  <w:style w:type="table" w:styleId="TableGrid">
    <w:name w:val="Table Grid"/>
    <w:basedOn w:val="TableNormal"/>
    <w:uiPriority w:val="59"/>
    <w:rsid w:val="008256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">
    <w:name w:val="Câu"/>
    <w:basedOn w:val="ListParagraph"/>
    <w:link w:val="CuChar"/>
    <w:qFormat/>
    <w:rsid w:val="00E31E18"/>
    <w:pPr>
      <w:numPr>
        <w:numId w:val="1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</w:pPr>
    <w:rPr>
      <w:rFonts w:eastAsia="Calibri"/>
      <w:szCs w:val="20"/>
    </w:rPr>
  </w:style>
  <w:style w:type="character" w:customStyle="1" w:styleId="CuChar">
    <w:name w:val="Câu Char"/>
    <w:link w:val="Cu"/>
    <w:rsid w:val="00E31E18"/>
    <w:rPr>
      <w:rFonts w:ascii="Times New Roman" w:eastAsia="Calibri" w:hAnsi="Times New Roman" w:cs="Times New Roman"/>
      <w:sz w:val="24"/>
      <w:szCs w:val="20"/>
    </w:rPr>
  </w:style>
  <w:style w:type="paragraph" w:customStyle="1" w:styleId="pn">
    <w:name w:val="Đáp án"/>
    <w:basedOn w:val="Normal"/>
    <w:link w:val="pnChar"/>
    <w:qFormat/>
    <w:rsid w:val="00E31E18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Cs w:val="20"/>
    </w:rPr>
  </w:style>
  <w:style w:type="character" w:customStyle="1" w:styleId="pnChar">
    <w:name w:val="Đáp án Char"/>
    <w:link w:val="pn"/>
    <w:rsid w:val="00E31E18"/>
    <w:rPr>
      <w:rFonts w:ascii="Times New Roman" w:eastAsia="Calibri" w:hAnsi="Times New Roman" w:cs="Times New Roman"/>
      <w:sz w:val="24"/>
      <w:szCs w:val="20"/>
    </w:rPr>
  </w:style>
  <w:style w:type="paragraph" w:styleId="NormalWeb">
    <w:name w:val="Normal (Web)"/>
    <w:basedOn w:val="Normal"/>
    <w:uiPriority w:val="99"/>
    <w:semiHidden/>
    <w:unhideWhenUsed/>
    <w:rsid w:val="00EA31C0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unhideWhenUsed/>
    <w:rsid w:val="005370B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5C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525C0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25C06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525C06"/>
  </w:style>
  <w:style w:type="paragraph" w:styleId="BodyText">
    <w:name w:val="Body Text"/>
    <w:basedOn w:val="Normal"/>
    <w:link w:val="BodyTextChar"/>
    <w:unhideWhenUsed/>
    <w:rsid w:val="00525C06"/>
    <w:pPr>
      <w:autoSpaceDE w:val="0"/>
      <w:autoSpaceDN w:val="0"/>
      <w:adjustRightInd w:val="0"/>
      <w:spacing w:after="120" w:line="360" w:lineRule="auto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525C06"/>
    <w:rPr>
      <w:rFonts w:ascii="VNI-Times" w:eastAsia="Times New Roman" w:hAnsi="VNI-Times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25C06"/>
    <w:pPr>
      <w:ind w:left="720"/>
    </w:pPr>
  </w:style>
  <w:style w:type="character" w:customStyle="1" w:styleId="ListParagraphChar">
    <w:name w:val="List Paragraph Char"/>
    <w:link w:val="ListParagraph"/>
    <w:uiPriority w:val="34"/>
    <w:locked/>
    <w:rsid w:val="00525C06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5C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C06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244A"/>
    <w:rPr>
      <w:color w:val="808080"/>
    </w:rPr>
  </w:style>
  <w:style w:type="paragraph" w:customStyle="1" w:styleId="Default">
    <w:name w:val="Default"/>
    <w:rsid w:val="003132D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">
    <w:name w:val="1"/>
    <w:aliases w:val="2"/>
    <w:basedOn w:val="Normal"/>
    <w:autoRedefine/>
    <w:rsid w:val="0065626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3442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426A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220249"/>
    <w:pPr>
      <w:spacing w:after="0" w:line="240" w:lineRule="auto"/>
    </w:pPr>
    <w:rPr>
      <w:rFonts w:ascii="Calibri" w:eastAsia="Calibri" w:hAnsi="Calibri" w:cs="Calibri"/>
      <w:lang w:val="vi-VN"/>
    </w:rPr>
  </w:style>
  <w:style w:type="table" w:styleId="TableGrid">
    <w:name w:val="Table Grid"/>
    <w:basedOn w:val="TableNormal"/>
    <w:uiPriority w:val="59"/>
    <w:rsid w:val="008256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">
    <w:name w:val="Câu"/>
    <w:basedOn w:val="ListParagraph"/>
    <w:link w:val="CuChar"/>
    <w:qFormat/>
    <w:rsid w:val="00E31E18"/>
    <w:pPr>
      <w:numPr>
        <w:numId w:val="1"/>
      </w:numPr>
      <w:tabs>
        <w:tab w:val="left" w:pos="284"/>
        <w:tab w:val="left" w:pos="2552"/>
        <w:tab w:val="left" w:pos="4820"/>
        <w:tab w:val="left" w:pos="7088"/>
      </w:tabs>
      <w:spacing w:line="288" w:lineRule="auto"/>
      <w:contextualSpacing/>
    </w:pPr>
    <w:rPr>
      <w:rFonts w:eastAsia="Calibri"/>
      <w:szCs w:val="20"/>
    </w:rPr>
  </w:style>
  <w:style w:type="character" w:customStyle="1" w:styleId="CuChar">
    <w:name w:val="Câu Char"/>
    <w:link w:val="Cu"/>
    <w:rsid w:val="00E31E18"/>
    <w:rPr>
      <w:rFonts w:ascii="Times New Roman" w:eastAsia="Calibri" w:hAnsi="Times New Roman" w:cs="Times New Roman"/>
      <w:sz w:val="24"/>
      <w:szCs w:val="20"/>
    </w:rPr>
  </w:style>
  <w:style w:type="paragraph" w:customStyle="1" w:styleId="pn">
    <w:name w:val="Đáp án"/>
    <w:basedOn w:val="Normal"/>
    <w:link w:val="pnChar"/>
    <w:qFormat/>
    <w:rsid w:val="00E31E18"/>
    <w:pPr>
      <w:tabs>
        <w:tab w:val="left" w:pos="284"/>
        <w:tab w:val="left" w:pos="2552"/>
        <w:tab w:val="left" w:pos="4820"/>
        <w:tab w:val="left" w:pos="7088"/>
      </w:tabs>
      <w:spacing w:line="288" w:lineRule="auto"/>
    </w:pPr>
    <w:rPr>
      <w:rFonts w:eastAsia="Calibri"/>
      <w:szCs w:val="20"/>
    </w:rPr>
  </w:style>
  <w:style w:type="character" w:customStyle="1" w:styleId="pnChar">
    <w:name w:val="Đáp án Char"/>
    <w:link w:val="pn"/>
    <w:rsid w:val="00E31E18"/>
    <w:rPr>
      <w:rFonts w:ascii="Times New Roman" w:eastAsia="Calibri" w:hAnsi="Times New Roman" w:cs="Times New Roman"/>
      <w:sz w:val="24"/>
      <w:szCs w:val="20"/>
    </w:rPr>
  </w:style>
  <w:style w:type="paragraph" w:styleId="NormalWeb">
    <w:name w:val="Normal (Web)"/>
    <w:basedOn w:val="Normal"/>
    <w:uiPriority w:val="99"/>
    <w:semiHidden/>
    <w:unhideWhenUsed/>
    <w:rsid w:val="00EA31C0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unhideWhenUsed/>
    <w:rsid w:val="005370B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11D2E5-B7C9-498C-89C2-8CABE7E611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752</Words>
  <Characters>9992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11T02:00:00Z</dcterms:created>
  <dcterms:modified xsi:type="dcterms:W3CDTF">2022-04-11T04:35:00Z</dcterms:modified>
</cp:coreProperties>
</file>